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397" w:rsidRDefault="002C77CE" w:rsidP="002C77CE">
      <w:pPr>
        <w:jc w:val="center"/>
      </w:pPr>
      <w:r>
        <w:t>C</w:t>
      </w:r>
      <w:r>
        <w:rPr>
          <w:rFonts w:hint="eastAsia"/>
        </w:rPr>
        <w:t xml:space="preserve">ocos2dx </w:t>
      </w:r>
      <w:r w:rsidR="00485F1B">
        <w:rPr>
          <w:rFonts w:hint="eastAsia"/>
        </w:rPr>
        <w:t>实现橡皮擦效果的实现</w:t>
      </w:r>
    </w:p>
    <w:p w:rsidR="00485F1B" w:rsidRDefault="00485F1B" w:rsidP="00F74FE8">
      <w:pPr>
        <w:jc w:val="right"/>
      </w:pPr>
      <w:r>
        <w:rPr>
          <w:rFonts w:hint="eastAsia"/>
        </w:rPr>
        <w:t>DionysosLai(</w:t>
      </w:r>
      <w:hyperlink r:id="rId7" w:history="1">
        <w:r w:rsidRPr="00792877">
          <w:rPr>
            <w:rStyle w:val="a5"/>
            <w:rFonts w:hint="eastAsia"/>
          </w:rPr>
          <w:t>906391500@qq.com</w:t>
        </w:r>
      </w:hyperlink>
      <w:r>
        <w:rPr>
          <w:rFonts w:hint="eastAsia"/>
        </w:rPr>
        <w:t xml:space="preserve">) </w:t>
      </w:r>
      <w:r w:rsidR="00265D40">
        <w:rPr>
          <w:rFonts w:hint="eastAsia"/>
        </w:rPr>
        <w:t xml:space="preserve"> </w:t>
      </w:r>
      <w:r w:rsidR="00F74FE8">
        <w:t>2014/8/25</w:t>
      </w:r>
    </w:p>
    <w:p w:rsidR="00FB1899" w:rsidRDefault="00FB1899" w:rsidP="00FB1899">
      <w:pPr>
        <w:jc w:val="left"/>
      </w:pPr>
      <w:r>
        <w:rPr>
          <w:rFonts w:hint="eastAsia"/>
        </w:rPr>
        <w:tab/>
      </w:r>
      <w:r w:rsidR="00491B8C">
        <w:rPr>
          <w:rFonts w:hint="eastAsia"/>
        </w:rPr>
        <w:t>之前项目在做一个绘本游戏，要求实现擦除效果，具体效果可以参考绘本《我是一只暴龙》，当时由于项目比较紧，是直接拿网上代码来用</w:t>
      </w:r>
      <w:r w:rsidR="00077E7D">
        <w:rPr>
          <w:rFonts w:hint="eastAsia"/>
        </w:rPr>
        <w:t>（感谢仁兄</w:t>
      </w:r>
      <w:r w:rsidR="00614AE3">
        <w:rPr>
          <w:rFonts w:hint="eastAsia"/>
        </w:rPr>
        <w:t>Zrong</w:t>
      </w:r>
      <w:r w:rsidR="00614AE3">
        <w:rPr>
          <w:rFonts w:hint="eastAsia"/>
        </w:rPr>
        <w:t>的</w:t>
      </w:r>
      <w:r w:rsidR="00F8313C">
        <w:rPr>
          <w:rFonts w:hint="eastAsia"/>
        </w:rPr>
        <w:t>入</w:t>
      </w:r>
      <w:r w:rsidR="00614AE3">
        <w:rPr>
          <w:rFonts w:hint="eastAsia"/>
        </w:rPr>
        <w:t>门之引，具体博文，详见地址，</w:t>
      </w:r>
      <w:r w:rsidR="00614AE3">
        <w:rPr>
          <w:rFonts w:hint="eastAsia"/>
        </w:rPr>
        <w:t xml:space="preserve"> </w:t>
      </w:r>
      <w:hyperlink r:id="rId8" w:history="1">
        <w:r w:rsidR="00876D49" w:rsidRPr="006A50C1">
          <w:rPr>
            <w:rStyle w:val="a5"/>
          </w:rPr>
          <w:t>http://zengrong.net/post/2067.htm</w:t>
        </w:r>
      </w:hyperlink>
      <w:r w:rsidR="00876D49">
        <w:rPr>
          <w:rFonts w:hint="eastAsia"/>
        </w:rPr>
        <w:t xml:space="preserve"> </w:t>
      </w:r>
      <w:r w:rsidR="00077E7D">
        <w:rPr>
          <w:rFonts w:hint="eastAsia"/>
        </w:rPr>
        <w:t>）</w:t>
      </w:r>
      <w:r w:rsidR="00F741B6">
        <w:rPr>
          <w:rFonts w:hint="eastAsia"/>
        </w:rPr>
        <w:t>。当时，没有对其做一些</w:t>
      </w:r>
      <w:r w:rsidR="00491B8C">
        <w:rPr>
          <w:rFonts w:hint="eastAsia"/>
        </w:rPr>
        <w:t>具体优化</w:t>
      </w:r>
      <w:r w:rsidR="00F741B6">
        <w:rPr>
          <w:rFonts w:hint="eastAsia"/>
        </w:rPr>
        <w:t>工作</w:t>
      </w:r>
      <w:r w:rsidR="00077E7D">
        <w:rPr>
          <w:rFonts w:hint="eastAsia"/>
        </w:rPr>
        <w:t>，一些原理，也是</w:t>
      </w:r>
      <w:r w:rsidR="00F741B6">
        <w:rPr>
          <w:rFonts w:hint="eastAsia"/>
        </w:rPr>
        <w:t>似懂非懂。</w:t>
      </w:r>
      <w:r w:rsidR="00A932D0">
        <w:rPr>
          <w:rFonts w:hint="eastAsia"/>
        </w:rPr>
        <w:t>今天，在工作之余，重写了代码，并从始至末将知识点理清楚，务必要求自己能够搞清楚整个工作流程。</w:t>
      </w:r>
    </w:p>
    <w:p w:rsidR="00525EBB" w:rsidRDefault="00525EBB" w:rsidP="00FB1899">
      <w:pPr>
        <w:jc w:val="left"/>
      </w:pPr>
    </w:p>
    <w:p w:rsidR="00525EBB" w:rsidRPr="00BA112A" w:rsidRDefault="00525EBB" w:rsidP="00FB1899">
      <w:pPr>
        <w:jc w:val="left"/>
        <w:rPr>
          <w:b/>
          <w:sz w:val="24"/>
          <w:szCs w:val="24"/>
        </w:rPr>
      </w:pPr>
      <w:r>
        <w:rPr>
          <w:rFonts w:hint="eastAsia"/>
        </w:rPr>
        <w:tab/>
      </w:r>
      <w:r w:rsidRPr="00BA112A">
        <w:rPr>
          <w:rFonts w:hint="eastAsia"/>
          <w:b/>
          <w:sz w:val="24"/>
          <w:szCs w:val="24"/>
        </w:rPr>
        <w:t>橡皮擦具体功能</w:t>
      </w:r>
      <w:r w:rsidR="00B33E07" w:rsidRPr="00BA112A">
        <w:rPr>
          <w:rFonts w:hint="eastAsia"/>
          <w:b/>
          <w:sz w:val="24"/>
          <w:szCs w:val="24"/>
        </w:rPr>
        <w:t>要求</w:t>
      </w:r>
      <w:r w:rsidRPr="00BA112A">
        <w:rPr>
          <w:rFonts w:hint="eastAsia"/>
          <w:b/>
          <w:sz w:val="24"/>
          <w:szCs w:val="24"/>
        </w:rPr>
        <w:t>：</w:t>
      </w:r>
    </w:p>
    <w:p w:rsidR="00525EBB" w:rsidRDefault="00525EBB" w:rsidP="00525EBB">
      <w:pPr>
        <w:pStyle w:val="a6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实现擦除效果：具体要求是点击位置，拖动轨迹路上，均可以擦除。</w:t>
      </w:r>
      <w:r w:rsidR="0097622B">
        <w:rPr>
          <w:rFonts w:hint="eastAsia"/>
        </w:rPr>
        <w:t>在快速拖动过程中，不能出现断层和锯齿现象。</w:t>
      </w:r>
    </w:p>
    <w:p w:rsidR="00525EBB" w:rsidRDefault="00B33E07" w:rsidP="00525EBB">
      <w:pPr>
        <w:pStyle w:val="a6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擦除的形状，最好可以自定义。默认可以提供</w:t>
      </w:r>
      <w:r w:rsidR="0074477D">
        <w:rPr>
          <w:rFonts w:hint="eastAsia"/>
        </w:rPr>
        <w:t>正方形、圆形两种，最好能提供自定义图片形状。</w:t>
      </w:r>
    </w:p>
    <w:p w:rsidR="0074477D" w:rsidRDefault="0074477D" w:rsidP="0074477D">
      <w:pPr>
        <w:pStyle w:val="a6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判断图片是否擦除完毕。</w:t>
      </w:r>
    </w:p>
    <w:p w:rsidR="0074477D" w:rsidRDefault="0074477D" w:rsidP="0074477D">
      <w:pPr>
        <w:pStyle w:val="a6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如果擦除形状过小，那么难免在擦除过程中，会遗留一些细小的、可能难以注意的</w:t>
      </w:r>
      <w:r w:rsidR="00D41A49">
        <w:rPr>
          <w:rFonts w:hint="eastAsia"/>
        </w:rPr>
        <w:t>残留点。在擦除过程中，要求可以自动擦除这些残留点。</w:t>
      </w:r>
    </w:p>
    <w:p w:rsidR="009F5FBC" w:rsidRPr="00876D49" w:rsidRDefault="009F5FBC" w:rsidP="009F5FBC">
      <w:pPr>
        <w:jc w:val="left"/>
      </w:pPr>
    </w:p>
    <w:p w:rsidR="009F5FBC" w:rsidRPr="00BA112A" w:rsidRDefault="009F5FBC" w:rsidP="009F5FBC">
      <w:pPr>
        <w:ind w:left="360"/>
        <w:jc w:val="left"/>
        <w:rPr>
          <w:b/>
          <w:sz w:val="24"/>
          <w:szCs w:val="24"/>
        </w:rPr>
      </w:pPr>
      <w:r w:rsidRPr="00BA112A">
        <w:rPr>
          <w:rFonts w:hint="eastAsia"/>
          <w:b/>
          <w:sz w:val="24"/>
          <w:szCs w:val="24"/>
        </w:rPr>
        <w:t>功能分析：</w:t>
      </w:r>
    </w:p>
    <w:p w:rsidR="009F5FBC" w:rsidRDefault="006A1DC9" w:rsidP="006A1DC9">
      <w:pPr>
        <w:pStyle w:val="a6"/>
        <w:numPr>
          <w:ilvl w:val="0"/>
          <w:numId w:val="2"/>
        </w:numPr>
        <w:ind w:firstLineChars="0"/>
        <w:jc w:val="left"/>
      </w:pPr>
      <w:r w:rsidRPr="00BA112A">
        <w:rPr>
          <w:rFonts w:hint="eastAsia"/>
          <w:b/>
        </w:rPr>
        <w:t>擦除效果实现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</w:p>
    <w:p w:rsidR="006A1DC9" w:rsidRDefault="00F8313C" w:rsidP="00427EF4">
      <w:pPr>
        <w:pStyle w:val="a6"/>
        <w:numPr>
          <w:ilvl w:val="0"/>
          <w:numId w:val="3"/>
        </w:numPr>
        <w:ind w:left="357" w:firstLineChars="0" w:hanging="357"/>
        <w:jc w:val="left"/>
      </w:pPr>
      <w:r>
        <w:rPr>
          <w:rFonts w:hint="eastAsia"/>
        </w:rPr>
        <w:t>所谓“擦除”，就是将要擦除的图片</w:t>
      </w:r>
      <w:r>
        <w:rPr>
          <w:rFonts w:hint="eastAsia"/>
        </w:rPr>
        <w:t>RGB</w:t>
      </w:r>
      <w:r>
        <w:rPr>
          <w:rFonts w:hint="eastAsia"/>
        </w:rPr>
        <w:t>和</w:t>
      </w:r>
      <w:r>
        <w:rPr>
          <w:rFonts w:hint="eastAsia"/>
        </w:rPr>
        <w:t>alpha</w:t>
      </w:r>
      <w:r>
        <w:rPr>
          <w:rFonts w:hint="eastAsia"/>
        </w:rPr>
        <w:t>值，全部去掉。可以通过两张图片的混合实现。这里简单介绍</w:t>
      </w:r>
      <w:r w:rsidR="002054A0">
        <w:rPr>
          <w:rFonts w:hint="eastAsia"/>
        </w:rPr>
        <w:t>OpenGL</w:t>
      </w:r>
      <w:r>
        <w:rPr>
          <w:rFonts w:hint="eastAsia"/>
        </w:rPr>
        <w:t>中的混合原理。</w:t>
      </w:r>
    </w:p>
    <w:p w:rsidR="001059FF" w:rsidRDefault="002054A0" w:rsidP="00AF5B13">
      <w:pPr>
        <w:pStyle w:val="a6"/>
        <w:ind w:firstLineChars="0" w:firstLine="360"/>
        <w:jc w:val="left"/>
      </w:pPr>
      <w:r>
        <w:rPr>
          <w:rFonts w:hint="eastAsia"/>
        </w:rPr>
        <w:t>OpenGL</w:t>
      </w:r>
      <w:r w:rsidR="00F8313C">
        <w:rPr>
          <w:rFonts w:hint="eastAsia"/>
        </w:rPr>
        <w:t>中的混合，就是将原来的原色和</w:t>
      </w:r>
      <w:r w:rsidR="00AF5B13">
        <w:rPr>
          <w:rFonts w:hint="eastAsia"/>
        </w:rPr>
        <w:t>将要</w:t>
      </w:r>
      <w:r w:rsidR="00F8313C">
        <w:rPr>
          <w:rFonts w:hint="eastAsia"/>
        </w:rPr>
        <w:t>画上去的颜色，经过</w:t>
      </w:r>
      <w:r w:rsidR="00A947D0">
        <w:rPr>
          <w:rFonts w:hint="eastAsia"/>
        </w:rPr>
        <w:t>“</w:t>
      </w:r>
      <w:r w:rsidR="00F8313C">
        <w:rPr>
          <w:rFonts w:hint="eastAsia"/>
        </w:rPr>
        <w:t>一些处理</w:t>
      </w:r>
      <w:r w:rsidR="00A947D0">
        <w:rPr>
          <w:rFonts w:hint="eastAsia"/>
        </w:rPr>
        <w:t>”</w:t>
      </w:r>
      <w:r w:rsidR="00F8313C">
        <w:rPr>
          <w:rFonts w:hint="eastAsia"/>
        </w:rPr>
        <w:t>，得到一种新的颜色，然后再次将得到的新颜色画到画布上。</w:t>
      </w:r>
      <w:r w:rsidR="00AF5B13">
        <w:rPr>
          <w:rFonts w:hint="eastAsia"/>
        </w:rPr>
        <w:t>这里，我们将要画上去的颜色，称为“源颜色”，把原来的颜色称为“目标颜色”。</w:t>
      </w:r>
    </w:p>
    <w:p w:rsidR="004C029F" w:rsidRDefault="00A947D0" w:rsidP="004C029F">
      <w:pPr>
        <w:pStyle w:val="a6"/>
        <w:jc w:val="left"/>
      </w:pPr>
      <w:r>
        <w:rPr>
          <w:rFonts w:hint="eastAsia"/>
        </w:rPr>
        <w:t>上文中的“一些处理”，实际是将源颜色和目标颜色各自取出，乘以一个因数（这里，对应的因数，我们称之为“源因子”和“目标因子”），然后二者相加（当然也可以不是相加，可以是相减、或者取二者最大值等等，新版的</w:t>
      </w:r>
      <w:r>
        <w:rPr>
          <w:rFonts w:hint="eastAsia"/>
        </w:rPr>
        <w:t>OpenGl</w:t>
      </w:r>
      <w:r>
        <w:rPr>
          <w:rFonts w:hint="eastAsia"/>
        </w:rPr>
        <w:t>可以设置运算方式），这样既可以得到一个新的颜色值。</w:t>
      </w:r>
      <w:r w:rsidR="00D97D5A">
        <w:rPr>
          <w:rFonts w:hint="eastAsia"/>
        </w:rPr>
        <w:t>我们</w:t>
      </w:r>
      <w:r w:rsidR="004C029F">
        <w:rPr>
          <w:rFonts w:hint="eastAsia"/>
        </w:rPr>
        <w:t>假设源颜色的四个分量（指红色，绿色，蓝色，</w:t>
      </w:r>
      <w:r w:rsidR="004C029F">
        <w:rPr>
          <w:rFonts w:hint="eastAsia"/>
        </w:rPr>
        <w:t>alpha</w:t>
      </w:r>
      <w:r w:rsidR="004C029F">
        <w:rPr>
          <w:rFonts w:hint="eastAsia"/>
        </w:rPr>
        <w:t>值）是</w:t>
      </w:r>
      <w:r w:rsidR="004C029F">
        <w:rPr>
          <w:rFonts w:hint="eastAsia"/>
        </w:rPr>
        <w:t>(Rs, Gs, Bs, As)</w:t>
      </w:r>
      <w:r w:rsidR="004C029F">
        <w:rPr>
          <w:rFonts w:hint="eastAsia"/>
        </w:rPr>
        <w:t>，目标颜色的四个分量是</w:t>
      </w:r>
      <w:r w:rsidR="004C029F">
        <w:rPr>
          <w:rFonts w:hint="eastAsia"/>
        </w:rPr>
        <w:t>(Rd, Gd, Bd, Ad)</w:t>
      </w:r>
      <w:r w:rsidR="004C029F">
        <w:rPr>
          <w:rFonts w:hint="eastAsia"/>
        </w:rPr>
        <w:t>，又设源因子为</w:t>
      </w:r>
      <w:r w:rsidR="004C029F">
        <w:rPr>
          <w:rFonts w:hint="eastAsia"/>
        </w:rPr>
        <w:t>(Sr, Sg, Sb, Sa)</w:t>
      </w:r>
      <w:r w:rsidR="004C029F">
        <w:rPr>
          <w:rFonts w:hint="eastAsia"/>
        </w:rPr>
        <w:t>，目标因子为</w:t>
      </w:r>
      <w:r w:rsidR="004C029F">
        <w:rPr>
          <w:rFonts w:hint="eastAsia"/>
        </w:rPr>
        <w:t>(Dr, Dg, Db, Da)</w:t>
      </w:r>
      <w:r w:rsidR="004C029F">
        <w:rPr>
          <w:rFonts w:hint="eastAsia"/>
        </w:rPr>
        <w:t>。则混合产生的新颜色可以表示为：</w:t>
      </w:r>
    </w:p>
    <w:p w:rsidR="004C029F" w:rsidRDefault="004C029F" w:rsidP="004C029F">
      <w:pPr>
        <w:pStyle w:val="a6"/>
        <w:ind w:firstLineChars="0" w:firstLine="360"/>
        <w:jc w:val="left"/>
      </w:pPr>
      <w:r w:rsidRPr="00927C72">
        <w:rPr>
          <w:position w:val="-10"/>
        </w:rPr>
        <w:object w:dxaOrig="7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16.3pt" o:ole="">
            <v:imagedata r:id="rId9" o:title=""/>
          </v:shape>
          <o:OLEObject Type="Embed" ProgID="Equation.DSMT4" ShapeID="_x0000_i1025" DrawAspect="Content" ObjectID="_1470727181" r:id="rId10"/>
        </w:object>
      </w:r>
    </w:p>
    <w:p w:rsidR="001B2335" w:rsidRDefault="001B2335" w:rsidP="004C029F">
      <w:pPr>
        <w:pStyle w:val="a6"/>
        <w:ind w:firstLineChars="0" w:firstLine="360"/>
        <w:jc w:val="left"/>
      </w:pPr>
    </w:p>
    <w:p w:rsidR="00357F45" w:rsidRDefault="004C029F" w:rsidP="00357F45">
      <w:pPr>
        <w:pStyle w:val="a6"/>
        <w:ind w:firstLineChars="0" w:firstLine="360"/>
        <w:jc w:val="left"/>
      </w:pPr>
      <w:r>
        <w:rPr>
          <w:rFonts w:hint="eastAsia"/>
        </w:rPr>
        <w:t>当然，如果某个分量，超过了最大值，会自动截取的。</w:t>
      </w:r>
    </w:p>
    <w:p w:rsidR="006B5F28" w:rsidRDefault="006B5F28" w:rsidP="00357F45">
      <w:pPr>
        <w:pStyle w:val="a6"/>
        <w:ind w:firstLineChars="0" w:firstLine="360"/>
        <w:jc w:val="left"/>
      </w:pPr>
      <w:r>
        <w:rPr>
          <w:rFonts w:hint="eastAsia"/>
        </w:rPr>
        <w:t>源因子和目标因子是可以通过</w:t>
      </w:r>
      <w:r>
        <w:rPr>
          <w:rFonts w:hint="eastAsia"/>
        </w:rPr>
        <w:t>glBlendFunc</w:t>
      </w:r>
      <w:r>
        <w:rPr>
          <w:rFonts w:hint="eastAsia"/>
        </w:rPr>
        <w:t>函数来进行设置的。</w:t>
      </w:r>
      <w:r w:rsidR="00357F45">
        <w:rPr>
          <w:rFonts w:hint="eastAsia"/>
        </w:rPr>
        <w:t xml:space="preserve"> </w:t>
      </w:r>
      <w:r>
        <w:rPr>
          <w:rFonts w:hint="eastAsia"/>
        </w:rPr>
        <w:t>glBlendFunc</w:t>
      </w:r>
      <w:r>
        <w:rPr>
          <w:rFonts w:hint="eastAsia"/>
        </w:rPr>
        <w:t>有两个参数，前者表示源因子，后者表示目标因子。这两个参数可以是多种值，下面介绍比较常用的几种。</w:t>
      </w:r>
    </w:p>
    <w:p w:rsidR="006B5F28" w:rsidRDefault="006B5F28" w:rsidP="006B5F28">
      <w:pPr>
        <w:pStyle w:val="a6"/>
        <w:jc w:val="left"/>
      </w:pPr>
      <w:r>
        <w:rPr>
          <w:rFonts w:hint="eastAsia"/>
        </w:rPr>
        <w:t>GL_ZERO</w:t>
      </w:r>
      <w:r>
        <w:rPr>
          <w:rFonts w:hint="eastAsia"/>
        </w:rPr>
        <w:t>：</w:t>
      </w:r>
      <w:r>
        <w:rPr>
          <w:rFonts w:hint="eastAsia"/>
        </w:rPr>
        <w:t xml:space="preserve">     </w:t>
      </w:r>
      <w:r>
        <w:rPr>
          <w:rFonts w:hint="eastAsia"/>
        </w:rPr>
        <w:t>表示使用</w:t>
      </w:r>
      <w:r>
        <w:rPr>
          <w:rFonts w:hint="eastAsia"/>
        </w:rPr>
        <w:t>0.0</w:t>
      </w:r>
      <w:r>
        <w:rPr>
          <w:rFonts w:hint="eastAsia"/>
        </w:rPr>
        <w:t>作为因子，实际上相当于不使用这种颜色参与混合运算。</w:t>
      </w:r>
    </w:p>
    <w:p w:rsidR="006B5F28" w:rsidRDefault="006B5F28" w:rsidP="006B5F28">
      <w:pPr>
        <w:pStyle w:val="a6"/>
        <w:jc w:val="left"/>
      </w:pPr>
      <w:r>
        <w:rPr>
          <w:rFonts w:hint="eastAsia"/>
        </w:rPr>
        <w:t>GL_ONE</w:t>
      </w:r>
      <w:r>
        <w:rPr>
          <w:rFonts w:hint="eastAsia"/>
        </w:rPr>
        <w:t>：</w:t>
      </w:r>
      <w:r>
        <w:rPr>
          <w:rFonts w:hint="eastAsia"/>
        </w:rPr>
        <w:t xml:space="preserve">      </w:t>
      </w:r>
      <w:r>
        <w:rPr>
          <w:rFonts w:hint="eastAsia"/>
        </w:rPr>
        <w:t>表示使用</w:t>
      </w:r>
      <w:r>
        <w:rPr>
          <w:rFonts w:hint="eastAsia"/>
        </w:rPr>
        <w:t>1.0</w:t>
      </w:r>
      <w:r>
        <w:rPr>
          <w:rFonts w:hint="eastAsia"/>
        </w:rPr>
        <w:t>作为因子，实际上相当于完全的使用了这种颜色参与混合运算。</w:t>
      </w:r>
    </w:p>
    <w:p w:rsidR="006B5F28" w:rsidRDefault="006B5F28" w:rsidP="006B5F28">
      <w:pPr>
        <w:pStyle w:val="a6"/>
        <w:jc w:val="left"/>
      </w:pPr>
      <w:r>
        <w:rPr>
          <w:rFonts w:hint="eastAsia"/>
        </w:rPr>
        <w:t>GL_SRC_ALPHA</w:t>
      </w:r>
      <w:r>
        <w:rPr>
          <w:rFonts w:hint="eastAsia"/>
        </w:rPr>
        <w:t>：表示使用源颜色的</w:t>
      </w:r>
      <w:r>
        <w:rPr>
          <w:rFonts w:hint="eastAsia"/>
        </w:rPr>
        <w:t>alpha</w:t>
      </w:r>
      <w:r>
        <w:rPr>
          <w:rFonts w:hint="eastAsia"/>
        </w:rPr>
        <w:t>值来作为因子。</w:t>
      </w:r>
    </w:p>
    <w:p w:rsidR="006B5F28" w:rsidRDefault="006B5F28" w:rsidP="006B5F28">
      <w:pPr>
        <w:pStyle w:val="a6"/>
        <w:jc w:val="left"/>
      </w:pPr>
      <w:r>
        <w:rPr>
          <w:rFonts w:hint="eastAsia"/>
        </w:rPr>
        <w:t>GL_DST_ALPHA</w:t>
      </w:r>
      <w:r>
        <w:rPr>
          <w:rFonts w:hint="eastAsia"/>
        </w:rPr>
        <w:t>：表示使用目标颜色的</w:t>
      </w:r>
      <w:r>
        <w:rPr>
          <w:rFonts w:hint="eastAsia"/>
        </w:rPr>
        <w:t>alpha</w:t>
      </w:r>
      <w:r>
        <w:rPr>
          <w:rFonts w:hint="eastAsia"/>
        </w:rPr>
        <w:t>值来作为因子。</w:t>
      </w:r>
    </w:p>
    <w:p w:rsidR="003C1FB0" w:rsidRDefault="006B5F28" w:rsidP="00357F45">
      <w:pPr>
        <w:pStyle w:val="a6"/>
        <w:ind w:left="420" w:firstLineChars="0" w:firstLine="0"/>
        <w:jc w:val="left"/>
      </w:pPr>
      <w:r>
        <w:rPr>
          <w:rFonts w:hint="eastAsia"/>
        </w:rPr>
        <w:t>GL_ONE_MINUS_SRC_ALPHA</w:t>
      </w:r>
      <w:r>
        <w:rPr>
          <w:rFonts w:hint="eastAsia"/>
        </w:rPr>
        <w:t>：表示用</w:t>
      </w:r>
      <w:r>
        <w:rPr>
          <w:rFonts w:hint="eastAsia"/>
        </w:rPr>
        <w:t>1.0</w:t>
      </w:r>
      <w:r>
        <w:rPr>
          <w:rFonts w:hint="eastAsia"/>
        </w:rPr>
        <w:t>减去源颜色的</w:t>
      </w:r>
      <w:r>
        <w:rPr>
          <w:rFonts w:hint="eastAsia"/>
        </w:rPr>
        <w:t>alpha</w:t>
      </w:r>
      <w:r w:rsidR="00357F45">
        <w:rPr>
          <w:rFonts w:hint="eastAsia"/>
        </w:rPr>
        <w:t>值来作为因子。</w:t>
      </w:r>
      <w:r>
        <w:rPr>
          <w:rFonts w:hint="eastAsia"/>
        </w:rPr>
        <w:t>GL_ONE_MINUS_DST_ALPHA</w:t>
      </w:r>
      <w:r>
        <w:rPr>
          <w:rFonts w:hint="eastAsia"/>
        </w:rPr>
        <w:t>：表示用</w:t>
      </w:r>
      <w:r>
        <w:rPr>
          <w:rFonts w:hint="eastAsia"/>
        </w:rPr>
        <w:t>1.0</w:t>
      </w:r>
      <w:r>
        <w:rPr>
          <w:rFonts w:hint="eastAsia"/>
        </w:rPr>
        <w:t>减去目标颜色的</w:t>
      </w:r>
      <w:r>
        <w:rPr>
          <w:rFonts w:hint="eastAsia"/>
        </w:rPr>
        <w:t>alpha</w:t>
      </w:r>
      <w:r>
        <w:rPr>
          <w:rFonts w:hint="eastAsia"/>
        </w:rPr>
        <w:t>值来作为因子。</w:t>
      </w:r>
      <w:r w:rsidR="001133F4">
        <w:rPr>
          <w:rFonts w:hint="eastAsia"/>
        </w:rPr>
        <w:tab/>
      </w:r>
    </w:p>
    <w:p w:rsidR="00081048" w:rsidRDefault="00081048" w:rsidP="00357F45">
      <w:pPr>
        <w:pStyle w:val="a6"/>
        <w:ind w:left="420" w:firstLineChars="0" w:firstLine="0"/>
        <w:jc w:val="left"/>
      </w:pPr>
    </w:p>
    <w:p w:rsidR="00081048" w:rsidRPr="000C375E" w:rsidRDefault="00081048" w:rsidP="00357F45">
      <w:pPr>
        <w:pStyle w:val="a6"/>
        <w:ind w:left="420" w:firstLineChars="0" w:firstLine="0"/>
        <w:jc w:val="left"/>
      </w:pPr>
    </w:p>
    <w:p w:rsidR="00B41264" w:rsidRDefault="00081048" w:rsidP="001B2335">
      <w:pPr>
        <w:pStyle w:val="a6"/>
        <w:ind w:firstLineChars="0"/>
        <w:jc w:val="left"/>
      </w:pPr>
      <w:r>
        <w:rPr>
          <w:rFonts w:hint="eastAsia"/>
        </w:rPr>
        <w:t>利用</w:t>
      </w:r>
      <w:r>
        <w:rPr>
          <w:rFonts w:hint="eastAsia"/>
        </w:rPr>
        <w:t>OpenGl</w:t>
      </w:r>
      <w:r>
        <w:rPr>
          <w:rFonts w:hint="eastAsia"/>
        </w:rPr>
        <w:t>原理，如果我们将源颜色的颜色值设置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并源因子和目标因子分别设置为</w:t>
      </w:r>
      <w:r>
        <w:rPr>
          <w:rFonts w:hint="eastAsia"/>
        </w:rPr>
        <w:t>GL_OEN</w:t>
      </w:r>
      <w:r>
        <w:rPr>
          <w:rFonts w:hint="eastAsia"/>
        </w:rPr>
        <w:t>，</w:t>
      </w:r>
      <w:r>
        <w:rPr>
          <w:rFonts w:hint="eastAsia"/>
        </w:rPr>
        <w:t>GL_ZERO</w:t>
      </w:r>
      <w:r w:rsidR="00984459">
        <w:rPr>
          <w:rFonts w:hint="eastAsia"/>
        </w:rPr>
        <w:t>，</w:t>
      </w:r>
      <w:r w:rsidR="00B41264">
        <w:rPr>
          <w:rFonts w:hint="eastAsia"/>
        </w:rPr>
        <w:t>则新颜色具体</w:t>
      </w:r>
      <w:r w:rsidR="005E5017">
        <w:rPr>
          <w:rFonts w:hint="eastAsia"/>
        </w:rPr>
        <w:t>值</w:t>
      </w:r>
      <w:r w:rsidR="00B41264">
        <w:rPr>
          <w:rFonts w:hint="eastAsia"/>
        </w:rPr>
        <w:t>如下所示：</w:t>
      </w:r>
    </w:p>
    <w:p w:rsidR="001B2335" w:rsidRDefault="001B2335" w:rsidP="00061B8F">
      <w:pPr>
        <w:pStyle w:val="a6"/>
        <w:ind w:firstLineChars="0"/>
        <w:jc w:val="left"/>
      </w:pPr>
      <w:r>
        <w:rPr>
          <w:rFonts w:hint="eastAsia"/>
          <w:noProof/>
        </w:rPr>
        <w:drawing>
          <wp:inline distT="0" distB="0" distL="0" distR="0">
            <wp:extent cx="4229100" cy="431800"/>
            <wp:effectExtent l="0" t="0" r="0" b="0"/>
            <wp:docPr id="4" name="图片 3" descr="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317" w:rsidRDefault="00F60317" w:rsidP="00061B8F">
      <w:pPr>
        <w:pStyle w:val="a6"/>
        <w:ind w:firstLineChars="0"/>
        <w:jc w:val="left"/>
      </w:pPr>
      <w:r>
        <w:rPr>
          <w:rFonts w:hint="eastAsia"/>
        </w:rPr>
        <w:t>注：这里的</w:t>
      </w:r>
      <w:r>
        <w:rPr>
          <w:rFonts w:hint="eastAsia"/>
        </w:rPr>
        <w:t>Rs</w:t>
      </w:r>
      <w:r>
        <w:rPr>
          <w:rFonts w:hint="eastAsia"/>
        </w:rPr>
        <w:t>、</w:t>
      </w:r>
      <w:r>
        <w:rPr>
          <w:rFonts w:hint="eastAsia"/>
        </w:rPr>
        <w:t>Gs</w:t>
      </w:r>
      <w:r>
        <w:rPr>
          <w:rFonts w:hint="eastAsia"/>
        </w:rPr>
        <w:t>、</w:t>
      </w:r>
      <w:r>
        <w:rPr>
          <w:rFonts w:hint="eastAsia"/>
        </w:rPr>
        <w:t>Bs</w:t>
      </w:r>
      <w:r>
        <w:rPr>
          <w:rFonts w:hint="eastAsia"/>
        </w:rPr>
        <w:t>、</w:t>
      </w:r>
      <w:r>
        <w:rPr>
          <w:rFonts w:hint="eastAsia"/>
        </w:rPr>
        <w:t>As</w:t>
      </w:r>
      <w:r>
        <w:rPr>
          <w:rFonts w:hint="eastAsia"/>
        </w:rPr>
        <w:t>均为</w:t>
      </w:r>
      <w:r>
        <w:rPr>
          <w:rFonts w:hint="eastAsia"/>
        </w:rPr>
        <w:t>0</w:t>
      </w:r>
      <w:r w:rsidR="00CF5D3F">
        <w:rPr>
          <w:rFonts w:hint="eastAsia"/>
        </w:rPr>
        <w:t>。</w:t>
      </w:r>
    </w:p>
    <w:p w:rsidR="00081048" w:rsidRDefault="00061B8F" w:rsidP="00984459">
      <w:pPr>
        <w:pStyle w:val="a6"/>
        <w:ind w:firstLineChars="0"/>
        <w:jc w:val="left"/>
      </w:pPr>
      <w:r>
        <w:rPr>
          <w:rFonts w:hint="eastAsia"/>
        </w:rPr>
        <w:t>因此</w:t>
      </w:r>
      <w:r w:rsidR="00984459">
        <w:rPr>
          <w:rFonts w:hint="eastAsia"/>
        </w:rPr>
        <w:t>可以很方便的实现的擦除效果了。其详细代码如下所示：</w:t>
      </w:r>
    </w:p>
    <w:p w:rsidR="00984459" w:rsidRPr="00B6429D" w:rsidRDefault="00D26E23" w:rsidP="00984459">
      <w:pPr>
        <w:autoSpaceDE w:val="0"/>
        <w:autoSpaceDN w:val="0"/>
        <w:adjustRightInd w:val="0"/>
        <w:jc w:val="left"/>
        <w:rPr>
          <w:sz w:val="15"/>
          <w:szCs w:val="15"/>
        </w:rPr>
      </w:pPr>
      <w:r>
        <w:tab/>
      </w:r>
      <w:r w:rsidR="00984459" w:rsidRPr="00B6429D">
        <w:rPr>
          <w:sz w:val="15"/>
          <w:szCs w:val="15"/>
        </w:rPr>
        <w:t>m_pEraser-&gt;setPosition(point);</w:t>
      </w:r>
    </w:p>
    <w:p w:rsidR="00984459" w:rsidRPr="00B6429D" w:rsidRDefault="00D26E23" w:rsidP="00984459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B6429D">
        <w:rPr>
          <w:sz w:val="15"/>
          <w:szCs w:val="15"/>
        </w:rPr>
        <w:tab/>
      </w:r>
      <w:r w:rsidR="00984459" w:rsidRPr="00B6429D">
        <w:rPr>
          <w:sz w:val="15"/>
          <w:szCs w:val="15"/>
        </w:rPr>
        <w:t>ccBlendFunc blendFunc = { GL_ONE, GL_ZERO };</w:t>
      </w:r>
      <w:r w:rsidR="00984459" w:rsidRPr="00B6429D">
        <w:rPr>
          <w:sz w:val="15"/>
          <w:szCs w:val="15"/>
        </w:rPr>
        <w:tab/>
        <w:t xml:space="preserve">///&lt; </w:t>
      </w:r>
      <w:r w:rsidR="00984459" w:rsidRPr="00B6429D">
        <w:rPr>
          <w:sz w:val="15"/>
          <w:szCs w:val="15"/>
        </w:rPr>
        <w:t>设置混合模式</w:t>
      </w:r>
      <w:r w:rsidR="00984459" w:rsidRPr="00B6429D">
        <w:rPr>
          <w:sz w:val="15"/>
          <w:szCs w:val="15"/>
        </w:rPr>
        <w:t xml:space="preserve">, </w:t>
      </w:r>
      <w:r w:rsidR="00984459" w:rsidRPr="00B6429D">
        <w:rPr>
          <w:sz w:val="15"/>
          <w:szCs w:val="15"/>
        </w:rPr>
        <w:t>源</w:t>
      </w:r>
      <w:r w:rsidR="00984459" w:rsidRPr="00B6429D">
        <w:rPr>
          <w:sz w:val="15"/>
          <w:szCs w:val="15"/>
        </w:rPr>
        <w:t>---1</w:t>
      </w:r>
      <w:r w:rsidR="00984459" w:rsidRPr="00B6429D">
        <w:rPr>
          <w:sz w:val="15"/>
          <w:szCs w:val="15"/>
        </w:rPr>
        <w:t>，</w:t>
      </w:r>
      <w:r w:rsidR="00984459" w:rsidRPr="00B6429D">
        <w:rPr>
          <w:sz w:val="15"/>
          <w:szCs w:val="15"/>
        </w:rPr>
        <w:t xml:space="preserve"> </w:t>
      </w:r>
      <w:r w:rsidR="00984459" w:rsidRPr="00B6429D">
        <w:rPr>
          <w:sz w:val="15"/>
          <w:szCs w:val="15"/>
        </w:rPr>
        <w:t>目标</w:t>
      </w:r>
      <w:r w:rsidR="00984459" w:rsidRPr="00B6429D">
        <w:rPr>
          <w:sz w:val="15"/>
          <w:szCs w:val="15"/>
        </w:rPr>
        <w:t>---0</w:t>
      </w:r>
    </w:p>
    <w:p w:rsidR="00984459" w:rsidRPr="00B6429D" w:rsidRDefault="00D26E23" w:rsidP="00984459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B6429D">
        <w:rPr>
          <w:sz w:val="15"/>
          <w:szCs w:val="15"/>
        </w:rPr>
        <w:tab/>
      </w:r>
      <w:r w:rsidR="00984459" w:rsidRPr="00B6429D">
        <w:rPr>
          <w:sz w:val="15"/>
          <w:szCs w:val="15"/>
        </w:rPr>
        <w:t>m_pEraser-&gt;setBlendFunc(blendFunc);</w:t>
      </w:r>
    </w:p>
    <w:p w:rsidR="00984459" w:rsidRPr="00B6429D" w:rsidRDefault="00D26E23" w:rsidP="00984459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B6429D">
        <w:rPr>
          <w:sz w:val="15"/>
          <w:szCs w:val="15"/>
        </w:rPr>
        <w:tab/>
      </w:r>
      <w:r w:rsidR="00984459" w:rsidRPr="00B6429D">
        <w:rPr>
          <w:sz w:val="15"/>
          <w:szCs w:val="15"/>
        </w:rPr>
        <w:t>m_pRTex-&gt;begin();</w:t>
      </w:r>
    </w:p>
    <w:p w:rsidR="00984459" w:rsidRPr="00B6429D" w:rsidRDefault="00D26E23" w:rsidP="00984459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B6429D">
        <w:rPr>
          <w:sz w:val="15"/>
          <w:szCs w:val="15"/>
        </w:rPr>
        <w:tab/>
      </w:r>
      <w:r w:rsidR="00984459" w:rsidRPr="00B6429D">
        <w:rPr>
          <w:sz w:val="15"/>
          <w:szCs w:val="15"/>
        </w:rPr>
        <w:t>m_pEraser-&gt;visit();</w:t>
      </w:r>
    </w:p>
    <w:p w:rsidR="00984459" w:rsidRDefault="00984459" w:rsidP="00984459">
      <w:pPr>
        <w:pStyle w:val="a6"/>
        <w:ind w:firstLineChars="0"/>
        <w:jc w:val="left"/>
        <w:rPr>
          <w:sz w:val="15"/>
          <w:szCs w:val="15"/>
        </w:rPr>
      </w:pPr>
      <w:r w:rsidRPr="00B6429D">
        <w:rPr>
          <w:sz w:val="15"/>
          <w:szCs w:val="15"/>
        </w:rPr>
        <w:t>m_pRTex-&gt;end();</w:t>
      </w:r>
    </w:p>
    <w:p w:rsidR="005E5017" w:rsidRDefault="005E5017" w:rsidP="00984459">
      <w:pPr>
        <w:pStyle w:val="a6"/>
        <w:ind w:firstLineChars="0"/>
        <w:jc w:val="left"/>
        <w:rPr>
          <w:szCs w:val="21"/>
        </w:rPr>
      </w:pPr>
    </w:p>
    <w:p w:rsidR="00B6429D" w:rsidRDefault="00B6429D" w:rsidP="00984459">
      <w:pPr>
        <w:pStyle w:val="a6"/>
        <w:ind w:firstLineChars="0"/>
        <w:jc w:val="left"/>
        <w:rPr>
          <w:szCs w:val="21"/>
        </w:rPr>
      </w:pPr>
      <w:r>
        <w:rPr>
          <w:rFonts w:hint="eastAsia"/>
          <w:szCs w:val="21"/>
        </w:rPr>
        <w:t>如果是自定义的形状（这里我们的讨论的自定义形状，是图片提供的形状，而不是自己画出来的</w:t>
      </w:r>
      <w:r>
        <w:rPr>
          <w:rFonts w:hint="eastAsia"/>
          <w:szCs w:val="21"/>
        </w:rPr>
        <w:t>-----</w:t>
      </w:r>
      <w:r>
        <w:rPr>
          <w:rFonts w:hint="eastAsia"/>
          <w:szCs w:val="21"/>
        </w:rPr>
        <w:t>因为自己画出来的，跟前面没有区别）</w:t>
      </w:r>
      <w:r w:rsidR="00461E94">
        <w:rPr>
          <w:rFonts w:hint="eastAsia"/>
          <w:szCs w:val="21"/>
        </w:rPr>
        <w:t>。</w:t>
      </w:r>
      <w:r w:rsidR="00282F0A">
        <w:rPr>
          <w:rFonts w:hint="eastAsia"/>
          <w:szCs w:val="21"/>
        </w:rPr>
        <w:t>这里对图片有比较特殊的要求，即</w:t>
      </w:r>
      <w:r w:rsidR="005E5017">
        <w:rPr>
          <w:rFonts w:hint="eastAsia"/>
          <w:szCs w:val="21"/>
        </w:rPr>
        <w:t>要求</w:t>
      </w:r>
      <w:r w:rsidR="00282F0A">
        <w:rPr>
          <w:rFonts w:hint="eastAsia"/>
          <w:szCs w:val="21"/>
        </w:rPr>
        <w:t>图片中间形状是镂空的，外部的</w:t>
      </w:r>
      <w:r w:rsidR="00282F0A">
        <w:rPr>
          <w:rFonts w:hint="eastAsia"/>
          <w:szCs w:val="21"/>
        </w:rPr>
        <w:t>alpha</w:t>
      </w:r>
      <w:r w:rsidR="00282F0A">
        <w:rPr>
          <w:rFonts w:hint="eastAsia"/>
          <w:szCs w:val="21"/>
        </w:rPr>
        <w:t>通道必须为</w:t>
      </w:r>
      <w:r w:rsidR="0020436A">
        <w:rPr>
          <w:rFonts w:hint="eastAsia"/>
          <w:szCs w:val="21"/>
        </w:rPr>
        <w:t>255</w:t>
      </w:r>
      <w:r w:rsidR="0020436A">
        <w:rPr>
          <w:rFonts w:hint="eastAsia"/>
          <w:szCs w:val="21"/>
        </w:rPr>
        <w:t>。</w:t>
      </w:r>
      <w:r w:rsidR="00D72815">
        <w:rPr>
          <w:rFonts w:hint="eastAsia"/>
          <w:szCs w:val="21"/>
        </w:rPr>
        <w:t>如下图所示：</w:t>
      </w:r>
    </w:p>
    <w:p w:rsidR="00D72815" w:rsidRDefault="00D72815" w:rsidP="00D72815">
      <w:pPr>
        <w:pStyle w:val="a6"/>
        <w:ind w:firstLineChars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81053" cy="514422"/>
            <wp:effectExtent l="19050" t="0" r="0" b="0"/>
            <wp:docPr id="2" name="图片 1" descr="PIC_GJY_副本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_GJY_副本.pn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053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815" w:rsidRDefault="00D72815" w:rsidP="00D72815">
      <w:pPr>
        <w:pStyle w:val="a6"/>
        <w:ind w:firstLineChars="0"/>
        <w:jc w:val="left"/>
        <w:rPr>
          <w:noProof/>
        </w:rPr>
      </w:pPr>
      <w:r>
        <w:rPr>
          <w:rFonts w:hint="eastAsia"/>
          <w:noProof/>
        </w:rPr>
        <w:t xml:space="preserve">(*^__^*) </w:t>
      </w:r>
      <w:r>
        <w:rPr>
          <w:rFonts w:hint="eastAsia"/>
          <w:noProof/>
        </w:rPr>
        <w:t>嘻嘻……，这里是一张动物图片（这次是做有关动物绘本游戏），在其轮廓内部是镂空的，外部只要</w:t>
      </w:r>
      <w:r>
        <w:rPr>
          <w:rFonts w:hint="eastAsia"/>
          <w:noProof/>
        </w:rPr>
        <w:t>alpha</w:t>
      </w:r>
      <w:r>
        <w:rPr>
          <w:rFonts w:hint="eastAsia"/>
          <w:noProof/>
        </w:rPr>
        <w:t>最大即可。</w:t>
      </w:r>
      <w:r w:rsidR="00B41264">
        <w:rPr>
          <w:rFonts w:hint="eastAsia"/>
          <w:noProof/>
        </w:rPr>
        <w:t>然后我们将源因子和目标因子分别设置为</w:t>
      </w:r>
      <w:r w:rsidR="00B41264" w:rsidRPr="00B41264">
        <w:rPr>
          <w:noProof/>
        </w:rPr>
        <w:t>GL_ONE_MINUS_SRC_ALPHA</w:t>
      </w:r>
      <w:r w:rsidR="00B41264" w:rsidRPr="00B41264">
        <w:rPr>
          <w:rFonts w:hint="eastAsia"/>
          <w:noProof/>
        </w:rPr>
        <w:t>、</w:t>
      </w:r>
      <w:r w:rsidR="00B41264" w:rsidRPr="00B41264">
        <w:rPr>
          <w:noProof/>
        </w:rPr>
        <w:t>GL_SRC_ALPHA</w:t>
      </w:r>
      <w:r w:rsidR="00B41264">
        <w:rPr>
          <w:rFonts w:hint="eastAsia"/>
          <w:noProof/>
        </w:rPr>
        <w:t>。</w:t>
      </w:r>
    </w:p>
    <w:p w:rsidR="00061B8F" w:rsidRDefault="00061B8F" w:rsidP="00D72815">
      <w:pPr>
        <w:pStyle w:val="a6"/>
        <w:ind w:firstLineChars="0"/>
        <w:jc w:val="left"/>
        <w:rPr>
          <w:noProof/>
        </w:rPr>
      </w:pPr>
      <w:r>
        <w:rPr>
          <w:rFonts w:hint="eastAsia"/>
          <w:noProof/>
        </w:rPr>
        <w:t>则新颜色如下表示</w:t>
      </w:r>
      <w:r>
        <w:rPr>
          <w:rFonts w:hint="eastAsia"/>
          <w:noProof/>
        </w:rPr>
        <w:t>:</w:t>
      </w:r>
    </w:p>
    <w:p w:rsidR="00061B8F" w:rsidRDefault="00711DA5" w:rsidP="00D72815">
      <w:pPr>
        <w:pStyle w:val="a6"/>
        <w:ind w:firstLineChars="0"/>
        <w:jc w:val="left"/>
        <w:rPr>
          <w:noProof/>
        </w:rPr>
      </w:pPr>
      <w:r>
        <w:rPr>
          <w:rFonts w:hint="eastAsia"/>
          <w:szCs w:val="21"/>
        </w:rPr>
        <w:t>在外部区域：</w:t>
      </w:r>
      <w:r w:rsidRPr="00B41264">
        <w:rPr>
          <w:noProof/>
        </w:rPr>
        <w:t>GL_ONE_MINUS_SRC_ALPHA</w:t>
      </w:r>
      <w:r>
        <w:rPr>
          <w:rFonts w:hint="eastAsia"/>
          <w:noProof/>
        </w:rPr>
        <w:t xml:space="preserve"> = 0; </w:t>
      </w:r>
      <w:r w:rsidRPr="00B41264">
        <w:rPr>
          <w:noProof/>
        </w:rPr>
        <w:t>GL_SRC_ALPHA</w:t>
      </w:r>
      <w:r>
        <w:rPr>
          <w:rFonts w:hint="eastAsia"/>
          <w:noProof/>
        </w:rPr>
        <w:t xml:space="preserve"> = 1</w:t>
      </w:r>
      <w:r w:rsidR="009B3010">
        <w:rPr>
          <w:rFonts w:hint="eastAsia"/>
          <w:noProof/>
        </w:rPr>
        <w:t>。</w:t>
      </w:r>
      <w:r w:rsidR="00C0660F">
        <w:rPr>
          <w:rFonts w:hint="eastAsia"/>
          <w:noProof/>
        </w:rPr>
        <w:t>则新颜色值如下所示：</w:t>
      </w:r>
    </w:p>
    <w:p w:rsidR="00C0660F" w:rsidRDefault="00C0660F" w:rsidP="00D72815">
      <w:pPr>
        <w:pStyle w:val="a6"/>
        <w:ind w:firstLineChars="0"/>
        <w:jc w:val="left"/>
      </w:pPr>
      <w:r w:rsidRPr="00533EB2">
        <w:rPr>
          <w:position w:val="-28"/>
        </w:rPr>
        <w:object w:dxaOrig="6460" w:dyaOrig="680">
          <v:shape id="_x0000_i1026" type="#_x0000_t75" style="width:323.05pt;height:33.8pt" o:ole="">
            <v:imagedata r:id="rId13" o:title=""/>
          </v:shape>
          <o:OLEObject Type="Embed" ProgID="Equation.DSMT4" ShapeID="_x0000_i1026" DrawAspect="Content" ObjectID="_1470727182" r:id="rId14"/>
        </w:object>
      </w:r>
    </w:p>
    <w:p w:rsidR="00C0660F" w:rsidRDefault="00C0660F" w:rsidP="00D72815">
      <w:pPr>
        <w:pStyle w:val="a6"/>
        <w:ind w:firstLineChars="0"/>
        <w:jc w:val="left"/>
      </w:pPr>
      <w:r>
        <w:rPr>
          <w:rFonts w:hint="eastAsia"/>
        </w:rPr>
        <w:t>还是原来的值。</w:t>
      </w:r>
    </w:p>
    <w:p w:rsidR="00C0660F" w:rsidRDefault="00C0660F" w:rsidP="00D72815">
      <w:pPr>
        <w:pStyle w:val="a6"/>
        <w:ind w:firstLineChars="0"/>
        <w:jc w:val="left"/>
        <w:rPr>
          <w:noProof/>
        </w:rPr>
      </w:pPr>
      <w:r>
        <w:rPr>
          <w:rFonts w:hint="eastAsia"/>
        </w:rPr>
        <w:t>在内部区域：</w:t>
      </w:r>
      <w:r w:rsidRPr="00B41264">
        <w:rPr>
          <w:noProof/>
        </w:rPr>
        <w:t>GL_ONE_MINUS_SRC_ALPHA</w:t>
      </w:r>
      <w:r>
        <w:rPr>
          <w:rFonts w:hint="eastAsia"/>
          <w:noProof/>
        </w:rPr>
        <w:t xml:space="preserve"> = 1; </w:t>
      </w:r>
      <w:r w:rsidRPr="00B41264">
        <w:rPr>
          <w:noProof/>
        </w:rPr>
        <w:t>GL_SRC_ALPHA</w:t>
      </w:r>
      <w:r>
        <w:rPr>
          <w:rFonts w:hint="eastAsia"/>
          <w:noProof/>
        </w:rPr>
        <w:t xml:space="preserve"> = 0</w:t>
      </w:r>
      <w:r>
        <w:rPr>
          <w:rFonts w:hint="eastAsia"/>
          <w:noProof/>
        </w:rPr>
        <w:t>。则新颜色值如下所示：</w:t>
      </w:r>
    </w:p>
    <w:p w:rsidR="00C0660F" w:rsidRDefault="00C0660F" w:rsidP="00D72815">
      <w:pPr>
        <w:pStyle w:val="a6"/>
        <w:ind w:firstLineChars="0"/>
        <w:jc w:val="left"/>
        <w:rPr>
          <w:szCs w:val="21"/>
        </w:rPr>
      </w:pPr>
      <w:r w:rsidRPr="00C0660F">
        <w:rPr>
          <w:rFonts w:hint="eastAsia"/>
          <w:noProof/>
          <w:szCs w:val="21"/>
        </w:rPr>
        <w:drawing>
          <wp:inline distT="0" distB="0" distL="0" distR="0">
            <wp:extent cx="4229100" cy="431800"/>
            <wp:effectExtent l="0" t="0" r="0" b="0"/>
            <wp:docPr id="1" name="图片 3" descr="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4266" w:rsidRDefault="00FD4266" w:rsidP="00D72815">
      <w:pPr>
        <w:pStyle w:val="a6"/>
        <w:ind w:firstLineChars="0"/>
        <w:jc w:val="left"/>
        <w:rPr>
          <w:szCs w:val="21"/>
        </w:rPr>
      </w:pPr>
      <w:r>
        <w:rPr>
          <w:rFonts w:hint="eastAsia"/>
          <w:szCs w:val="21"/>
        </w:rPr>
        <w:t>可以看出，值全部为</w:t>
      </w:r>
      <w:r w:rsidR="00EA5595">
        <w:rPr>
          <w:rFonts w:hint="eastAsia"/>
          <w:szCs w:val="21"/>
        </w:rPr>
        <w:t>0</w:t>
      </w:r>
      <w:r w:rsidR="00EA5595">
        <w:rPr>
          <w:rFonts w:hint="eastAsia"/>
          <w:szCs w:val="21"/>
        </w:rPr>
        <w:t>。</w:t>
      </w:r>
    </w:p>
    <w:p w:rsidR="00427EF4" w:rsidRPr="005E5017" w:rsidRDefault="00427EF4" w:rsidP="005E5017">
      <w:pPr>
        <w:pStyle w:val="a6"/>
        <w:ind w:firstLineChars="0"/>
        <w:jc w:val="left"/>
        <w:rPr>
          <w:szCs w:val="21"/>
        </w:rPr>
      </w:pPr>
      <w:r>
        <w:rPr>
          <w:rFonts w:hint="eastAsia"/>
          <w:szCs w:val="21"/>
        </w:rPr>
        <w:t>具体代码如下所示：</w:t>
      </w:r>
    </w:p>
    <w:p w:rsidR="005E5017" w:rsidRPr="000A2072" w:rsidRDefault="005E5017" w:rsidP="005E5017">
      <w:pPr>
        <w:autoSpaceDE w:val="0"/>
        <w:autoSpaceDN w:val="0"/>
        <w:adjustRightInd w:val="0"/>
        <w:ind w:firstLine="420"/>
        <w:jc w:val="left"/>
        <w:rPr>
          <w:sz w:val="15"/>
          <w:szCs w:val="15"/>
        </w:rPr>
      </w:pPr>
      <w:r w:rsidRPr="005E5017">
        <w:rPr>
          <w:sz w:val="15"/>
          <w:szCs w:val="15"/>
        </w:rPr>
        <w:t>CCSprite* drawSprite = CCSprite::createWithTexture(m_drawTextture);</w:t>
      </w:r>
    </w:p>
    <w:p w:rsidR="00427EF4" w:rsidRPr="000A2072" w:rsidRDefault="00427EF4" w:rsidP="00427EF4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drawSprite-&gt;setPosition(point);</w:t>
      </w:r>
    </w:p>
    <w:p w:rsidR="00427EF4" w:rsidRPr="000A2072" w:rsidRDefault="00427EF4" w:rsidP="00427EF4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ccBlendFunc blendFunc = { GL_ONE_MINUS_SRC_ALPHA, GL_SRC_ALPHA };</w:t>
      </w:r>
      <w:r w:rsidRPr="000A2072">
        <w:rPr>
          <w:sz w:val="15"/>
          <w:szCs w:val="15"/>
        </w:rPr>
        <w:tab/>
        <w:t xml:space="preserve">///&lt; </w:t>
      </w:r>
      <w:r w:rsidRPr="000A2072">
        <w:rPr>
          <w:sz w:val="15"/>
          <w:szCs w:val="15"/>
        </w:rPr>
        <w:t>设置混合模式</w:t>
      </w:r>
      <w:r w:rsidRPr="000A2072">
        <w:rPr>
          <w:sz w:val="15"/>
          <w:szCs w:val="15"/>
        </w:rPr>
        <w:t xml:space="preserve">, </w:t>
      </w:r>
      <w:r w:rsidRPr="000A2072">
        <w:rPr>
          <w:sz w:val="15"/>
          <w:szCs w:val="15"/>
        </w:rPr>
        <w:t>源</w:t>
      </w:r>
      <w:r w:rsidRPr="000A2072">
        <w:rPr>
          <w:sz w:val="15"/>
          <w:szCs w:val="15"/>
        </w:rPr>
        <w:t>---1</w:t>
      </w:r>
      <w:r w:rsidRPr="000A2072">
        <w:rPr>
          <w:rFonts w:hint="eastAsia"/>
          <w:sz w:val="15"/>
          <w:szCs w:val="15"/>
        </w:rPr>
        <w:t>-alpha</w:t>
      </w:r>
      <w:r w:rsidRPr="000A2072">
        <w:rPr>
          <w:sz w:val="15"/>
          <w:szCs w:val="15"/>
        </w:rPr>
        <w:t>，</w:t>
      </w:r>
      <w:r w:rsidRPr="000A2072">
        <w:rPr>
          <w:sz w:val="15"/>
          <w:szCs w:val="15"/>
        </w:rPr>
        <w:t xml:space="preserve"> </w:t>
      </w:r>
      <w:r w:rsidRPr="000A2072">
        <w:rPr>
          <w:sz w:val="15"/>
          <w:szCs w:val="15"/>
        </w:rPr>
        <w:t>目标</w:t>
      </w:r>
      <w:r w:rsidRPr="000A2072">
        <w:rPr>
          <w:sz w:val="15"/>
          <w:szCs w:val="15"/>
        </w:rPr>
        <w:t>---</w:t>
      </w:r>
      <w:r w:rsidRPr="000A2072">
        <w:rPr>
          <w:rFonts w:hint="eastAsia"/>
          <w:sz w:val="15"/>
          <w:szCs w:val="15"/>
        </w:rPr>
        <w:t>alpha</w:t>
      </w:r>
    </w:p>
    <w:p w:rsidR="00427EF4" w:rsidRPr="000A2072" w:rsidRDefault="00427EF4" w:rsidP="00427EF4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drawSprite-&gt;setBlendFunc(blendFunc);</w:t>
      </w:r>
    </w:p>
    <w:p w:rsidR="00427EF4" w:rsidRPr="000A2072" w:rsidRDefault="00427EF4" w:rsidP="00427EF4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m_pRTex-&gt;begin();</w:t>
      </w:r>
    </w:p>
    <w:p w:rsidR="00427EF4" w:rsidRPr="000A2072" w:rsidRDefault="00427EF4" w:rsidP="00427EF4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drawSprite-&gt;visit();</w:t>
      </w:r>
    </w:p>
    <w:p w:rsidR="00427EF4" w:rsidRPr="000A2072" w:rsidRDefault="00427EF4" w:rsidP="00427EF4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m_pRTex-&gt;end();</w:t>
      </w:r>
    </w:p>
    <w:p w:rsidR="00427EF4" w:rsidRDefault="00427EF4" w:rsidP="00D72815">
      <w:pPr>
        <w:pStyle w:val="a6"/>
        <w:ind w:firstLineChars="0"/>
        <w:jc w:val="left"/>
        <w:rPr>
          <w:szCs w:val="21"/>
        </w:rPr>
      </w:pPr>
    </w:p>
    <w:p w:rsidR="00427EF4" w:rsidRDefault="00427EF4" w:rsidP="00427EF4">
      <w:pPr>
        <w:pStyle w:val="a6"/>
        <w:numPr>
          <w:ilvl w:val="0"/>
          <w:numId w:val="3"/>
        </w:numPr>
        <w:ind w:left="357" w:firstLineChars="0" w:hanging="357"/>
        <w:jc w:val="left"/>
        <w:rPr>
          <w:szCs w:val="21"/>
        </w:rPr>
      </w:pPr>
      <w:r>
        <w:rPr>
          <w:rFonts w:hint="eastAsia"/>
          <w:szCs w:val="21"/>
        </w:rPr>
        <w:lastRenderedPageBreak/>
        <w:t>利用动态纹理，实现纹理的变化。</w:t>
      </w:r>
      <w:r w:rsidR="00DC6948">
        <w:rPr>
          <w:rFonts w:hint="eastAsia"/>
          <w:szCs w:val="21"/>
        </w:rPr>
        <w:t xml:space="preserve"> </w:t>
      </w:r>
    </w:p>
    <w:p w:rsidR="00DC6948" w:rsidRDefault="00DC6948" w:rsidP="00DC6948">
      <w:pPr>
        <w:pStyle w:val="a6"/>
        <w:ind w:firstLineChars="0" w:firstLine="357"/>
        <w:jc w:val="left"/>
        <w:rPr>
          <w:szCs w:val="21"/>
        </w:rPr>
      </w:pPr>
      <w:r>
        <w:rPr>
          <w:rFonts w:hint="eastAsia"/>
          <w:szCs w:val="21"/>
        </w:rPr>
        <w:t>使用擦除效果，纹理必然是发生动态变化的。这里采用</w:t>
      </w:r>
      <w:r>
        <w:rPr>
          <w:rFonts w:hint="eastAsia"/>
          <w:szCs w:val="21"/>
        </w:rPr>
        <w:t>CCRenderTexture</w:t>
      </w:r>
      <w:r>
        <w:rPr>
          <w:rFonts w:hint="eastAsia"/>
          <w:szCs w:val="21"/>
        </w:rPr>
        <w:t>实现动态纹理改变。对于</w:t>
      </w:r>
      <w:r>
        <w:rPr>
          <w:rFonts w:hint="eastAsia"/>
          <w:szCs w:val="21"/>
        </w:rPr>
        <w:t>CCRenderTexture</w:t>
      </w:r>
      <w:r>
        <w:rPr>
          <w:rFonts w:hint="eastAsia"/>
          <w:szCs w:val="21"/>
        </w:rPr>
        <w:t>的具体使用方法，可见引擎里描述语言：</w:t>
      </w:r>
    </w:p>
    <w:p w:rsidR="00DC6948" w:rsidRDefault="00DC6948" w:rsidP="00DC6948">
      <w:pPr>
        <w:autoSpaceDE w:val="0"/>
        <w:autoSpaceDN w:val="0"/>
        <w:adjustRightInd w:val="0"/>
        <w:ind w:firstLine="357"/>
        <w:jc w:val="left"/>
        <w:rPr>
          <w:szCs w:val="21"/>
        </w:rPr>
      </w:pPr>
      <w:r w:rsidRPr="00220BDA">
        <w:rPr>
          <w:szCs w:val="21"/>
        </w:rPr>
        <w:t>To render things into it,</w:t>
      </w:r>
      <w:r>
        <w:rPr>
          <w:rFonts w:hint="eastAsia"/>
          <w:szCs w:val="21"/>
        </w:rPr>
        <w:t xml:space="preserve"> </w:t>
      </w:r>
      <w:r w:rsidRPr="00220BDA">
        <w:rPr>
          <w:szCs w:val="21"/>
        </w:rPr>
        <w:t>simply construct a render target, call begin on it, call visit on any cocos</w:t>
      </w:r>
      <w:r>
        <w:rPr>
          <w:rFonts w:hint="eastAsia"/>
          <w:szCs w:val="21"/>
        </w:rPr>
        <w:t xml:space="preserve"> </w:t>
      </w:r>
      <w:r w:rsidRPr="00220BDA">
        <w:rPr>
          <w:szCs w:val="21"/>
        </w:rPr>
        <w:t>scenes or objects to render them, and call end.</w:t>
      </w:r>
    </w:p>
    <w:p w:rsidR="00DC6948" w:rsidRDefault="00DC6948" w:rsidP="00DC6948">
      <w:pPr>
        <w:autoSpaceDE w:val="0"/>
        <w:autoSpaceDN w:val="0"/>
        <w:adjustRightInd w:val="0"/>
        <w:ind w:firstLine="357"/>
        <w:jc w:val="left"/>
        <w:rPr>
          <w:szCs w:val="21"/>
        </w:rPr>
      </w:pPr>
      <w:r>
        <w:rPr>
          <w:rFonts w:hint="eastAsia"/>
          <w:szCs w:val="21"/>
        </w:rPr>
        <w:t>其实，就是下面一段话：</w:t>
      </w:r>
    </w:p>
    <w:p w:rsidR="00DC6948" w:rsidRPr="00220BDA" w:rsidRDefault="00DC6948" w:rsidP="00DC6948">
      <w:pPr>
        <w:widowControl/>
        <w:numPr>
          <w:ilvl w:val="0"/>
          <w:numId w:val="4"/>
        </w:numPr>
        <w:spacing w:before="100" w:beforeAutospacing="1" w:after="100" w:afterAutospacing="1" w:line="260" w:lineRule="atLeast"/>
        <w:jc w:val="left"/>
        <w:rPr>
          <w:szCs w:val="21"/>
        </w:rPr>
      </w:pPr>
      <w:r w:rsidRPr="00220BDA">
        <w:rPr>
          <w:szCs w:val="21"/>
        </w:rPr>
        <w:t>创建一个新的</w:t>
      </w:r>
      <w:r w:rsidRPr="00220BDA">
        <w:rPr>
          <w:szCs w:val="21"/>
        </w:rPr>
        <w:t>CCRenderTexture. </w:t>
      </w:r>
      <w:r w:rsidRPr="00220BDA">
        <w:rPr>
          <w:szCs w:val="21"/>
        </w:rPr>
        <w:t>这里，你可以指定将要创建的纹理的宽度和高度。</w:t>
      </w:r>
      <w:r w:rsidRPr="00220BDA">
        <w:rPr>
          <w:szCs w:val="21"/>
        </w:rPr>
        <w:t>.</w:t>
      </w:r>
    </w:p>
    <w:p w:rsidR="00DC6948" w:rsidRPr="00220BDA" w:rsidRDefault="00DC6948" w:rsidP="00DC6948">
      <w:pPr>
        <w:widowControl/>
        <w:numPr>
          <w:ilvl w:val="0"/>
          <w:numId w:val="4"/>
        </w:numPr>
        <w:spacing w:before="100" w:beforeAutospacing="1" w:after="100" w:afterAutospacing="1" w:line="260" w:lineRule="atLeast"/>
        <w:jc w:val="left"/>
        <w:rPr>
          <w:szCs w:val="21"/>
        </w:rPr>
      </w:pPr>
      <w:r w:rsidRPr="00220BDA">
        <w:rPr>
          <w:szCs w:val="21"/>
        </w:rPr>
        <w:t>调用</w:t>
      </w:r>
      <w:r w:rsidRPr="00220BDA">
        <w:rPr>
          <w:szCs w:val="21"/>
        </w:rPr>
        <w:t> CCRenderTexture:begin. </w:t>
      </w:r>
      <w:r w:rsidRPr="00220BDA">
        <w:rPr>
          <w:szCs w:val="21"/>
        </w:rPr>
        <w:t>这个方法会启动</w:t>
      </w:r>
      <w:r w:rsidRPr="00220BDA">
        <w:rPr>
          <w:szCs w:val="21"/>
        </w:rPr>
        <w:t>OpenGL</w:t>
      </w:r>
      <w:r w:rsidRPr="00220BDA">
        <w:rPr>
          <w:szCs w:val="21"/>
        </w:rPr>
        <w:t>，并且接下来，任何绘图的命令都会渲染到</w:t>
      </w:r>
      <w:r w:rsidRPr="00220BDA">
        <w:rPr>
          <w:szCs w:val="21"/>
        </w:rPr>
        <w:t>CCRenderTexture</w:t>
      </w:r>
      <w:r w:rsidRPr="00220BDA">
        <w:rPr>
          <w:szCs w:val="21"/>
        </w:rPr>
        <w:t>里面去，而不是画到屏幕上。</w:t>
      </w:r>
    </w:p>
    <w:p w:rsidR="00DC6948" w:rsidRPr="00220BDA" w:rsidRDefault="00DC6948" w:rsidP="00DC6948">
      <w:pPr>
        <w:widowControl/>
        <w:numPr>
          <w:ilvl w:val="0"/>
          <w:numId w:val="4"/>
        </w:numPr>
        <w:spacing w:before="100" w:beforeAutospacing="1" w:after="100" w:afterAutospacing="1" w:line="260" w:lineRule="atLeast"/>
        <w:jc w:val="left"/>
        <w:rPr>
          <w:szCs w:val="21"/>
        </w:rPr>
      </w:pPr>
      <w:r w:rsidRPr="00220BDA">
        <w:rPr>
          <w:szCs w:val="21"/>
        </w:rPr>
        <w:t>绘制纹理</w:t>
      </w:r>
      <w:r w:rsidRPr="00220BDA">
        <w:rPr>
          <w:szCs w:val="21"/>
        </w:rPr>
        <w:t>. </w:t>
      </w:r>
      <w:r w:rsidRPr="00220BDA">
        <w:rPr>
          <w:szCs w:val="21"/>
        </w:rPr>
        <w:t>你可以使用原始的</w:t>
      </w:r>
      <w:r w:rsidRPr="00220BDA">
        <w:rPr>
          <w:szCs w:val="21"/>
        </w:rPr>
        <w:t>OpenGL</w:t>
      </w:r>
      <w:r w:rsidRPr="00220BDA">
        <w:rPr>
          <w:szCs w:val="21"/>
        </w:rPr>
        <w:t>调用来绘图，或者你也可以使用</w:t>
      </w:r>
      <w:r w:rsidRPr="00220BDA">
        <w:rPr>
          <w:szCs w:val="21"/>
        </w:rPr>
        <w:t>cocos2d</w:t>
      </w:r>
      <w:r w:rsidRPr="00220BDA">
        <w:rPr>
          <w:szCs w:val="21"/>
        </w:rPr>
        <w:t>对象里面已经定义好的</w:t>
      </w:r>
      <w:r w:rsidRPr="00220BDA">
        <w:rPr>
          <w:szCs w:val="21"/>
        </w:rPr>
        <w:t>visit</w:t>
      </w:r>
      <w:r w:rsidRPr="00220BDA">
        <w:rPr>
          <w:szCs w:val="21"/>
        </w:rPr>
        <w:t>方法。（这个</w:t>
      </w:r>
      <w:r w:rsidRPr="00220BDA">
        <w:rPr>
          <w:szCs w:val="21"/>
        </w:rPr>
        <w:t>visit</w:t>
      </w:r>
      <w:r w:rsidRPr="00220BDA">
        <w:rPr>
          <w:szCs w:val="21"/>
        </w:rPr>
        <w:t>方法就会调用一些</w:t>
      </w:r>
      <w:r w:rsidRPr="00220BDA">
        <w:rPr>
          <w:szCs w:val="21"/>
        </w:rPr>
        <w:t>opengl</w:t>
      </w:r>
      <w:r w:rsidRPr="00220BDA">
        <w:rPr>
          <w:szCs w:val="21"/>
        </w:rPr>
        <w:t>命令来绘制</w:t>
      </w:r>
      <w:r w:rsidRPr="00220BDA">
        <w:rPr>
          <w:szCs w:val="21"/>
        </w:rPr>
        <w:t>cocos2d</w:t>
      </w:r>
      <w:r w:rsidRPr="00220BDA">
        <w:rPr>
          <w:szCs w:val="21"/>
        </w:rPr>
        <w:t>对象）</w:t>
      </w:r>
    </w:p>
    <w:p w:rsidR="00DC6948" w:rsidRPr="00220BDA" w:rsidRDefault="00DC6948" w:rsidP="00DC6948">
      <w:pPr>
        <w:widowControl/>
        <w:numPr>
          <w:ilvl w:val="0"/>
          <w:numId w:val="4"/>
        </w:numPr>
        <w:spacing w:before="100" w:beforeAutospacing="1" w:after="100" w:afterAutospacing="1" w:line="260" w:lineRule="atLeast"/>
        <w:jc w:val="left"/>
        <w:rPr>
          <w:szCs w:val="21"/>
        </w:rPr>
      </w:pPr>
      <w:r w:rsidRPr="00220BDA">
        <w:rPr>
          <w:szCs w:val="21"/>
        </w:rPr>
        <w:t>调用</w:t>
      </w:r>
      <w:r w:rsidRPr="00220BDA">
        <w:rPr>
          <w:szCs w:val="21"/>
        </w:rPr>
        <w:t xml:space="preserve"> CCRenderTexture:end. </w:t>
      </w:r>
      <w:r w:rsidRPr="00220BDA">
        <w:rPr>
          <w:szCs w:val="21"/>
        </w:rPr>
        <w:t>这个方法会渲染纹理，并且会关闭渲染至</w:t>
      </w:r>
      <w:r w:rsidRPr="00220BDA">
        <w:rPr>
          <w:szCs w:val="21"/>
        </w:rPr>
        <w:t>CCRenderTexture</w:t>
      </w:r>
      <w:r w:rsidRPr="00220BDA">
        <w:rPr>
          <w:szCs w:val="21"/>
        </w:rPr>
        <w:t>的通道。</w:t>
      </w:r>
    </w:p>
    <w:p w:rsidR="00DC6948" w:rsidRPr="00220BDA" w:rsidRDefault="00DC6948" w:rsidP="00DC6948">
      <w:pPr>
        <w:widowControl/>
        <w:numPr>
          <w:ilvl w:val="0"/>
          <w:numId w:val="4"/>
        </w:numPr>
        <w:spacing w:before="100" w:beforeAutospacing="1" w:after="100" w:afterAutospacing="1" w:line="260" w:lineRule="atLeast"/>
        <w:jc w:val="left"/>
        <w:rPr>
          <w:szCs w:val="21"/>
        </w:rPr>
      </w:pPr>
      <w:r w:rsidRPr="00220BDA">
        <w:rPr>
          <w:szCs w:val="21"/>
        </w:rPr>
        <w:t>从生成的纹理中创建一个</w:t>
      </w:r>
      <w:r w:rsidRPr="00220BDA">
        <w:rPr>
          <w:szCs w:val="21"/>
        </w:rPr>
        <w:t>sprite. </w:t>
      </w:r>
      <w:r w:rsidRPr="00220BDA">
        <w:rPr>
          <w:szCs w:val="21"/>
        </w:rPr>
        <w:t>你现在可以用</w:t>
      </w:r>
      <w:r w:rsidRPr="00220BDA">
        <w:rPr>
          <w:szCs w:val="21"/>
        </w:rPr>
        <w:t>CCRenderTexture</w:t>
      </w:r>
      <w:r w:rsidRPr="00220BDA">
        <w:rPr>
          <w:szCs w:val="21"/>
        </w:rPr>
        <w:t>的</w:t>
      </w:r>
      <w:r w:rsidRPr="00220BDA">
        <w:rPr>
          <w:szCs w:val="21"/>
        </w:rPr>
        <w:t>sprite.texture</w:t>
      </w:r>
      <w:r w:rsidRPr="00220BDA">
        <w:rPr>
          <w:szCs w:val="21"/>
        </w:rPr>
        <w:t>属性来轻松创建新的精灵了。</w:t>
      </w:r>
    </w:p>
    <w:p w:rsidR="00DC6948" w:rsidRPr="00FE1370" w:rsidRDefault="00DC6948" w:rsidP="00DC6948">
      <w:pPr>
        <w:pStyle w:val="2"/>
        <w:spacing w:before="0" w:beforeAutospacing="0" w:line="260" w:lineRule="atLeast"/>
        <w:ind w:firstLine="360"/>
        <w:rPr>
          <w:rFonts w:asciiTheme="minorHAnsi" w:eastAsiaTheme="minorEastAsia" w:hAnsiTheme="minorHAnsi" w:cstheme="minorBidi"/>
          <w:b w:val="0"/>
          <w:bCs w:val="0"/>
          <w:kern w:val="2"/>
          <w:sz w:val="21"/>
          <w:szCs w:val="22"/>
        </w:rPr>
      </w:pPr>
      <w:r w:rsidRPr="00220BDA"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1"/>
        </w:rPr>
        <w:t>这里，引用的是子龙山人博文《</w:t>
      </w:r>
      <w:hyperlink r:id="rId15" w:history="1">
        <w:r w:rsidRPr="00220BDA">
          <w:rPr>
            <w:rFonts w:asciiTheme="minorHAnsi" w:eastAsiaTheme="minorEastAsia" w:hAnsiTheme="minorHAnsi" w:cstheme="minorBidi"/>
            <w:b w:val="0"/>
            <w:bCs w:val="0"/>
            <w:kern w:val="2"/>
            <w:sz w:val="21"/>
            <w:szCs w:val="21"/>
          </w:rPr>
          <w:t>（译）如何使用</w:t>
        </w:r>
        <w:r w:rsidRPr="00220BDA">
          <w:rPr>
            <w:rFonts w:asciiTheme="minorHAnsi" w:eastAsiaTheme="minorEastAsia" w:hAnsiTheme="minorHAnsi" w:cstheme="minorBidi"/>
            <w:b w:val="0"/>
            <w:bCs w:val="0"/>
            <w:kern w:val="2"/>
            <w:sz w:val="21"/>
            <w:szCs w:val="21"/>
          </w:rPr>
          <w:t>CCRenderTexture</w:t>
        </w:r>
        <w:r w:rsidRPr="00220BDA">
          <w:rPr>
            <w:rFonts w:asciiTheme="minorHAnsi" w:eastAsiaTheme="minorEastAsia" w:hAnsiTheme="minorHAnsi" w:cstheme="minorBidi"/>
            <w:b w:val="0"/>
            <w:bCs w:val="0"/>
            <w:kern w:val="2"/>
            <w:sz w:val="21"/>
            <w:szCs w:val="21"/>
          </w:rPr>
          <w:t>来创建动态纹理</w:t>
        </w:r>
      </w:hyperlink>
      <w:r w:rsidRPr="00220BDA"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1"/>
        </w:rPr>
        <w:t>》</w:t>
      </w:r>
      <w:r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1"/>
        </w:rPr>
        <w:t>，具体博文，详见地址：</w:t>
      </w:r>
      <w:hyperlink r:id="rId16" w:history="1">
        <w:r w:rsidRPr="0008278A">
          <w:rPr>
            <w:rStyle w:val="a5"/>
            <w:rFonts w:asciiTheme="minorHAnsi" w:eastAsiaTheme="minorEastAsia" w:hAnsiTheme="minorHAnsi" w:cstheme="minorBidi"/>
            <w:b w:val="0"/>
            <w:bCs w:val="0"/>
            <w:kern w:val="2"/>
            <w:sz w:val="21"/>
            <w:szCs w:val="21"/>
          </w:rPr>
          <w:t>http://www.cnblogs.com/andyque/archive/2011/07/01/2095479.html</w:t>
        </w:r>
      </w:hyperlink>
      <w:r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1"/>
        </w:rPr>
        <w:t>。博文中，详细介绍了</w:t>
      </w:r>
      <w:r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1"/>
        </w:rPr>
        <w:t>CCRenderTexture</w:t>
      </w:r>
      <w:r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1"/>
        </w:rPr>
        <w:t>的动态纹理创建方法。下面给出如何将一个精灵纹理添</w:t>
      </w:r>
      <w:r w:rsidRPr="00FE1370"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2"/>
        </w:rPr>
        <w:t>加进</w:t>
      </w:r>
      <w:r w:rsidRPr="00FE1370"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2"/>
        </w:rPr>
        <w:t>CCRenderTexture</w:t>
      </w:r>
      <w:r w:rsidRPr="00FE1370"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2"/>
        </w:rPr>
        <w:t>中：</w:t>
      </w: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FE1370">
        <w:tab/>
      </w:r>
      <w:r w:rsidRPr="000A2072">
        <w:rPr>
          <w:sz w:val="15"/>
          <w:szCs w:val="15"/>
        </w:rPr>
        <w:t>CCSprite* sprite = CCSprite::create(pszFileName);</w:t>
      </w: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spriteSize = sprite-&gt;getContentSize();</w:t>
      </w:r>
    </w:p>
    <w:p w:rsidR="00DC6948" w:rsidRPr="00FE1370" w:rsidRDefault="00DC6948" w:rsidP="00DC6948">
      <w:pPr>
        <w:autoSpaceDE w:val="0"/>
        <w:autoSpaceDN w:val="0"/>
        <w:adjustRightInd w:val="0"/>
        <w:jc w:val="left"/>
      </w:pPr>
      <w:r w:rsidRPr="00FE1370">
        <w:tab/>
      </w:r>
      <w:r w:rsidRPr="003A1940">
        <w:rPr>
          <w:sz w:val="15"/>
          <w:szCs w:val="15"/>
        </w:rPr>
        <w:t xml:space="preserve">/// </w:t>
      </w:r>
      <w:r w:rsidRPr="003A1940">
        <w:rPr>
          <w:sz w:val="15"/>
          <w:szCs w:val="15"/>
        </w:rPr>
        <w:t>将精灵加入纹理后，其中心点坐标应该设置在（</w:t>
      </w:r>
      <w:r w:rsidRPr="003A1940">
        <w:rPr>
          <w:sz w:val="15"/>
          <w:szCs w:val="15"/>
        </w:rPr>
        <w:t>0,0</w:t>
      </w:r>
      <w:r w:rsidRPr="003A1940">
        <w:rPr>
          <w:sz w:val="15"/>
          <w:szCs w:val="15"/>
        </w:rPr>
        <w:t>）处，</w:t>
      </w:r>
      <w:r w:rsidRPr="003A1940">
        <w:rPr>
          <w:sz w:val="15"/>
          <w:szCs w:val="15"/>
        </w:rPr>
        <w:t xml:space="preserve"> </w:t>
      </w:r>
      <w:r w:rsidRPr="003A1940">
        <w:rPr>
          <w:sz w:val="15"/>
          <w:szCs w:val="15"/>
        </w:rPr>
        <w:t>这是由于纹理的中心点在（</w:t>
      </w:r>
      <w:r w:rsidRPr="003A1940">
        <w:rPr>
          <w:sz w:val="15"/>
          <w:szCs w:val="15"/>
        </w:rPr>
        <w:t>0,0</w:t>
      </w:r>
      <w:r w:rsidRPr="003A1940">
        <w:rPr>
          <w:sz w:val="15"/>
          <w:szCs w:val="15"/>
        </w:rPr>
        <w:t>），当然，可以通过设置其偏移坐标实现；</w:t>
      </w: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FE1370">
        <w:tab/>
      </w:r>
      <w:r w:rsidRPr="000A2072">
        <w:rPr>
          <w:sz w:val="15"/>
          <w:szCs w:val="15"/>
        </w:rPr>
        <w:t>sprite-&gt;setAnchorPoint(ccp(0.f, 0.f));</w:t>
      </w: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>//</w:t>
      </w:r>
      <w:r w:rsidRPr="000A2072">
        <w:rPr>
          <w:sz w:val="15"/>
          <w:szCs w:val="15"/>
        </w:rPr>
        <w:tab/>
        <w:t>sprite-&gt;setPosition(ccp(spriteSize.width/2.f, spriteSize.height/2.f));</w:t>
      </w: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m_pRTex = CCRenderTexture::create(spriteSize.width, spriteSize.height);</w:t>
      </w: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m_pRTex-&gt;setPosition(CCPointZero);</w:t>
      </w: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this-&gt;addChild(m_pRTex);</w:t>
      </w: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m_pRTex-&gt;begin();</w:t>
      </w:r>
    </w:p>
    <w:p w:rsidR="00DC6948" w:rsidRPr="000A2072" w:rsidRDefault="00DC6948" w:rsidP="00DC6948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sprite-&gt;visit();</w:t>
      </w:r>
    </w:p>
    <w:p w:rsidR="00DC6948" w:rsidRPr="000A2072" w:rsidRDefault="00DC6948" w:rsidP="00DC6948">
      <w:pPr>
        <w:pStyle w:val="2"/>
        <w:spacing w:before="0" w:beforeAutospacing="0" w:line="260" w:lineRule="atLeast"/>
        <w:ind w:firstLine="360"/>
        <w:rPr>
          <w:rFonts w:asciiTheme="minorHAnsi" w:eastAsiaTheme="minorEastAsia" w:hAnsiTheme="minorHAnsi" w:cstheme="minorBidi"/>
          <w:b w:val="0"/>
          <w:bCs w:val="0"/>
          <w:kern w:val="2"/>
          <w:sz w:val="15"/>
          <w:szCs w:val="15"/>
        </w:rPr>
      </w:pPr>
      <w:r w:rsidRPr="000A2072">
        <w:rPr>
          <w:rFonts w:asciiTheme="minorHAnsi" w:eastAsiaTheme="minorEastAsia" w:hAnsiTheme="minorHAnsi" w:cstheme="minorBidi"/>
          <w:b w:val="0"/>
          <w:bCs w:val="0"/>
          <w:kern w:val="2"/>
          <w:sz w:val="15"/>
          <w:szCs w:val="15"/>
        </w:rPr>
        <w:tab/>
        <w:t>m_pRTex-&gt;end();</w:t>
      </w:r>
    </w:p>
    <w:p w:rsidR="00DC6948" w:rsidRDefault="00DC6948" w:rsidP="00DC6948">
      <w:pPr>
        <w:pStyle w:val="a6"/>
        <w:ind w:left="357" w:firstLineChars="0" w:firstLine="0"/>
        <w:jc w:val="left"/>
        <w:rPr>
          <w:szCs w:val="21"/>
        </w:rPr>
      </w:pPr>
    </w:p>
    <w:p w:rsidR="00DC6948" w:rsidRDefault="00D96912" w:rsidP="00DC6948">
      <w:pPr>
        <w:pStyle w:val="a6"/>
        <w:numPr>
          <w:ilvl w:val="0"/>
          <w:numId w:val="3"/>
        </w:numPr>
        <w:ind w:left="357" w:firstLineChars="0" w:hanging="357"/>
        <w:jc w:val="left"/>
        <w:rPr>
          <w:szCs w:val="21"/>
        </w:rPr>
      </w:pPr>
      <w:r>
        <w:rPr>
          <w:rFonts w:hint="eastAsia"/>
          <w:szCs w:val="21"/>
        </w:rPr>
        <w:t>避免出现断层和锯齿现象</w:t>
      </w:r>
    </w:p>
    <w:p w:rsidR="00D96912" w:rsidRDefault="0077078C" w:rsidP="0077078C">
      <w:pPr>
        <w:pStyle w:val="a6"/>
        <w:ind w:firstLineChars="0" w:firstLine="357"/>
        <w:jc w:val="left"/>
        <w:rPr>
          <w:szCs w:val="21"/>
        </w:rPr>
      </w:pPr>
      <w:r>
        <w:rPr>
          <w:rFonts w:hint="eastAsia"/>
          <w:szCs w:val="21"/>
        </w:rPr>
        <w:t>之所以出现断层和锯齿的原因，是由于在快速擦除过程中，系统接收到的第一个点位置和第二个点位置，可能有很大的位移偏差。如果只是简单的处理这两个点的信息，显而亦然中间很多点就会缺失，而不画。</w:t>
      </w:r>
      <w:r w:rsidR="003D73D4">
        <w:rPr>
          <w:rFonts w:hint="eastAsia"/>
          <w:szCs w:val="21"/>
        </w:rPr>
        <w:t>因此就出现了断层和锯齿的现象。</w:t>
      </w:r>
    </w:p>
    <w:p w:rsidR="00BF6EAA" w:rsidRDefault="00BF6EAA" w:rsidP="0077078C">
      <w:pPr>
        <w:pStyle w:val="a6"/>
        <w:ind w:firstLineChars="0" w:firstLine="357"/>
        <w:jc w:val="left"/>
        <w:rPr>
          <w:szCs w:val="21"/>
        </w:rPr>
      </w:pPr>
      <w:r>
        <w:rPr>
          <w:rFonts w:hint="eastAsia"/>
          <w:szCs w:val="21"/>
        </w:rPr>
        <w:t>因此，我们只要简单的判断两点之间的距离是否超过一定程度，就在二者间再次处理。至于二者间，要抽取多少点进行处理，就要看其距离的长度了。这边，我简单的判断距离超</w:t>
      </w:r>
      <w:r>
        <w:rPr>
          <w:rFonts w:hint="eastAsia"/>
          <w:szCs w:val="21"/>
        </w:rPr>
        <w:lastRenderedPageBreak/>
        <w:t>过</w:t>
      </w:r>
      <w:r>
        <w:rPr>
          <w:rFonts w:hint="eastAsia"/>
          <w:szCs w:val="21"/>
        </w:rPr>
        <w:t>1</w:t>
      </w:r>
      <w:r w:rsidR="000D14EB">
        <w:rPr>
          <w:rFonts w:hint="eastAsia"/>
          <w:szCs w:val="21"/>
        </w:rPr>
        <w:t>，就要处理</w:t>
      </w:r>
      <w:r>
        <w:rPr>
          <w:rFonts w:hint="eastAsia"/>
          <w:szCs w:val="21"/>
        </w:rPr>
        <w:t>（显然这样做，会比较准确，但消耗性能</w:t>
      </w:r>
      <w:r w:rsidR="000D14EB">
        <w:rPr>
          <w:rFonts w:hint="eastAsia"/>
          <w:szCs w:val="21"/>
        </w:rPr>
        <w:t>大，可以适当更改</w:t>
      </w:r>
      <w:r>
        <w:rPr>
          <w:rFonts w:hint="eastAsia"/>
          <w:szCs w:val="21"/>
        </w:rPr>
        <w:t>）</w:t>
      </w:r>
      <w:r w:rsidR="000D14EB">
        <w:rPr>
          <w:rFonts w:hint="eastAsia"/>
          <w:szCs w:val="21"/>
        </w:rPr>
        <w:t>。下面给出具体代码：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>void EraserSprite::ccTouchMoved( cocos2d::CCTouch *pTouch, cocos2d::CCEvent *pEvent )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>{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if (m_bEraser)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{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 xml:space="preserve">CCPoint point = pTouch-&gt;getLocation(); 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CCPoint normal = ccpNormalize(point-m_touchPoint);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 xml:space="preserve">/// </w:t>
      </w:r>
      <w:r w:rsidRPr="000A2072">
        <w:rPr>
          <w:sz w:val="15"/>
          <w:szCs w:val="15"/>
        </w:rPr>
        <w:t>处理一次移动过多，造成中间有遗漏，或者锯齿现象；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while(1)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{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if (ccpDistance(point, m_touchPoint) &lt; 1.f)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{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/*</w:t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m_pEraser-&gt;setPosition(-this-&gt;getPosition() + point + spriteSize/2.f);*/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eraseByBlend(-this-&gt;getPosition() + point + spriteSize/2.f);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break;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}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m_touchPoint = m_touchPoint + normal*1.f;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/*</w:t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m_pEraser-&gt;setPosition(-this-&gt;getPosition() + m_touchPoint + spriteSize/2.f);*/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eraseByBlend(-this-&gt;getPosition() + m_touchPoint + spriteSize/2.f);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}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m_touchPoint = point;</w:t>
      </w:r>
    </w:p>
    <w:p w:rsidR="000D14EB" w:rsidRPr="000A2072" w:rsidRDefault="000D14EB" w:rsidP="000D14EB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}</w:t>
      </w:r>
    </w:p>
    <w:p w:rsidR="000D14EB" w:rsidRPr="000A2072" w:rsidRDefault="000D14EB" w:rsidP="000D14EB">
      <w:pPr>
        <w:jc w:val="left"/>
        <w:rPr>
          <w:sz w:val="15"/>
          <w:szCs w:val="15"/>
        </w:rPr>
      </w:pPr>
      <w:r w:rsidRPr="000A2072">
        <w:rPr>
          <w:sz w:val="15"/>
          <w:szCs w:val="15"/>
        </w:rPr>
        <w:t>}</w:t>
      </w:r>
    </w:p>
    <w:p w:rsidR="000D14EB" w:rsidRPr="00DC6948" w:rsidRDefault="000D14EB" w:rsidP="0077078C">
      <w:pPr>
        <w:pStyle w:val="a6"/>
        <w:ind w:firstLineChars="0" w:firstLine="357"/>
        <w:jc w:val="left"/>
        <w:rPr>
          <w:szCs w:val="21"/>
        </w:rPr>
      </w:pPr>
    </w:p>
    <w:p w:rsidR="00DC6948" w:rsidRDefault="00DC6948" w:rsidP="00DC6948">
      <w:pPr>
        <w:pStyle w:val="a6"/>
        <w:ind w:left="360" w:firstLineChars="0" w:firstLine="0"/>
        <w:jc w:val="left"/>
        <w:rPr>
          <w:szCs w:val="21"/>
        </w:rPr>
      </w:pPr>
    </w:p>
    <w:p w:rsidR="006A1DC9" w:rsidRPr="00383CB6" w:rsidRDefault="006A1DC9" w:rsidP="006A1DC9">
      <w:pPr>
        <w:pStyle w:val="a6"/>
        <w:numPr>
          <w:ilvl w:val="0"/>
          <w:numId w:val="2"/>
        </w:numPr>
        <w:ind w:firstLineChars="0"/>
        <w:jc w:val="left"/>
        <w:rPr>
          <w:b/>
        </w:rPr>
      </w:pPr>
      <w:r w:rsidRPr="00383CB6">
        <w:rPr>
          <w:rFonts w:hint="eastAsia"/>
          <w:b/>
        </w:rPr>
        <w:t xml:space="preserve"> </w:t>
      </w:r>
      <w:r w:rsidR="00BA112A" w:rsidRPr="00383CB6">
        <w:rPr>
          <w:rFonts w:hint="eastAsia"/>
          <w:b/>
        </w:rPr>
        <w:t>擦除形状</w:t>
      </w:r>
    </w:p>
    <w:p w:rsidR="00BA112A" w:rsidRDefault="00BA112A" w:rsidP="004A1320">
      <w:pPr>
        <w:pStyle w:val="a6"/>
        <w:ind w:firstLineChars="0" w:firstLine="360"/>
        <w:jc w:val="left"/>
      </w:pPr>
      <w:r>
        <w:rPr>
          <w:rFonts w:hint="eastAsia"/>
        </w:rPr>
        <w:t>对于擦除形状，其实上文已经提到了。这里简单提一下。如果是采用点或者圆形，可以使用自定义画节点，即</w:t>
      </w:r>
      <w:r>
        <w:rPr>
          <w:rFonts w:hint="eastAsia"/>
        </w:rPr>
        <w:t>CCDrawNode</w:t>
      </w:r>
      <w:r>
        <w:rPr>
          <w:rFonts w:hint="eastAsia"/>
        </w:rPr>
        <w:t>实现。</w:t>
      </w:r>
      <w:r w:rsidR="00FE1370">
        <w:rPr>
          <w:rFonts w:hint="eastAsia"/>
        </w:rPr>
        <w:t>对于</w:t>
      </w:r>
      <w:r w:rsidR="00FE1370">
        <w:rPr>
          <w:rFonts w:hint="eastAsia"/>
        </w:rPr>
        <w:t>CCDrawNode</w:t>
      </w:r>
      <w:r w:rsidR="00FE1370">
        <w:rPr>
          <w:rFonts w:hint="eastAsia"/>
        </w:rPr>
        <w:t>的扩展使用，也可以用到</w:t>
      </w:r>
      <w:r w:rsidR="00FE1370" w:rsidRPr="00FE1370">
        <w:t>CCClippingNode</w:t>
      </w:r>
      <w:r w:rsidR="00FE1370">
        <w:rPr>
          <w:rFonts w:hint="eastAsia"/>
        </w:rPr>
        <w:t>中，即实现自定义裁剪模板。下面给出正方形和圆形擦除形状代码：</w:t>
      </w:r>
    </w:p>
    <w:p w:rsidR="00FE1370" w:rsidRDefault="00FE1370" w:rsidP="004A1320">
      <w:pPr>
        <w:pStyle w:val="a6"/>
        <w:ind w:firstLineChars="0" w:firstLine="0"/>
        <w:jc w:val="left"/>
      </w:pPr>
      <w:r>
        <w:rPr>
          <w:rFonts w:hint="eastAsia"/>
        </w:rPr>
        <w:t>正方形形状：</w:t>
      </w:r>
    </w:p>
    <w:p w:rsidR="00FE1370" w:rsidRPr="000A2072" w:rsidRDefault="00FE1370" w:rsidP="00BA112A">
      <w:pPr>
        <w:pStyle w:val="a6"/>
        <w:ind w:left="360" w:firstLineChars="0" w:firstLine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m_pEraser = CCDrawNode::create();</w:t>
      </w:r>
    </w:p>
    <w:p w:rsidR="00FE1370" w:rsidRPr="000A2072" w:rsidRDefault="00FE1370" w:rsidP="00FE1370">
      <w:pPr>
        <w:pStyle w:val="a6"/>
        <w:ind w:left="360" w:firstLineChars="0" w:firstLine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float width = 10.f;</w:t>
      </w:r>
    </w:p>
    <w:p w:rsidR="00FE1370" w:rsidRPr="000A2072" w:rsidRDefault="00FE1370" w:rsidP="000A2072">
      <w:pPr>
        <w:pStyle w:val="a6"/>
        <w:ind w:leftChars="171" w:left="359" w:firstLineChars="50" w:firstLine="75"/>
        <w:jc w:val="left"/>
        <w:rPr>
          <w:sz w:val="15"/>
          <w:szCs w:val="15"/>
        </w:rPr>
      </w:pPr>
      <w:r w:rsidRPr="000A2072">
        <w:rPr>
          <w:sz w:val="15"/>
          <w:szCs w:val="15"/>
        </w:rPr>
        <w:t>m_pEraser-&gt;drawDot(CCPointZero, width, ccc4f(0,0,0,0));</w:t>
      </w:r>
    </w:p>
    <w:p w:rsidR="00FE1370" w:rsidRPr="000A2072" w:rsidRDefault="00FE1370" w:rsidP="000A2072">
      <w:pPr>
        <w:pStyle w:val="a6"/>
        <w:ind w:leftChars="171" w:left="359" w:firstLineChars="50" w:firstLine="75"/>
        <w:jc w:val="left"/>
        <w:rPr>
          <w:sz w:val="15"/>
          <w:szCs w:val="15"/>
        </w:rPr>
      </w:pPr>
    </w:p>
    <w:p w:rsidR="00FE1370" w:rsidRPr="000A2072" w:rsidRDefault="00FE1370" w:rsidP="004A1320">
      <w:pPr>
        <w:pStyle w:val="a6"/>
        <w:ind w:firstLineChars="0" w:firstLine="0"/>
        <w:jc w:val="left"/>
        <w:rPr>
          <w:sz w:val="15"/>
          <w:szCs w:val="15"/>
        </w:rPr>
      </w:pPr>
      <w:r w:rsidRPr="000A2072">
        <w:rPr>
          <w:rFonts w:hint="eastAsia"/>
          <w:sz w:val="15"/>
          <w:szCs w:val="15"/>
        </w:rPr>
        <w:t>圆形形状：</w:t>
      </w:r>
    </w:p>
    <w:p w:rsidR="00FE1370" w:rsidRPr="000A2072" w:rsidRDefault="00FE1370" w:rsidP="00FE1370">
      <w:pPr>
        <w:pStyle w:val="a6"/>
        <w:ind w:left="360" w:firstLineChars="0" w:firstLine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m_pEraser = CCDrawNode::create();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 xml:space="preserve">/// </w:t>
      </w:r>
      <w:r w:rsidRPr="000A2072">
        <w:rPr>
          <w:sz w:val="15"/>
          <w:szCs w:val="15"/>
        </w:rPr>
        <w:t>绘制圆形区域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float fRadius</w:t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= 30.0f;</w:t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 xml:space="preserve">///&lt; </w:t>
      </w:r>
      <w:r w:rsidRPr="000A2072">
        <w:rPr>
          <w:sz w:val="15"/>
          <w:szCs w:val="15"/>
        </w:rPr>
        <w:t>圆的半径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const int nCount</w:t>
      </w:r>
      <w:r w:rsidRPr="000A2072">
        <w:rPr>
          <w:sz w:val="15"/>
          <w:szCs w:val="15"/>
        </w:rPr>
        <w:tab/>
        <w:t>= 100;</w:t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 xml:space="preserve">///&lt; </w:t>
      </w:r>
      <w:r w:rsidRPr="000A2072">
        <w:rPr>
          <w:sz w:val="15"/>
          <w:szCs w:val="15"/>
        </w:rPr>
        <w:t>用正</w:t>
      </w:r>
      <w:r w:rsidRPr="000A2072">
        <w:rPr>
          <w:sz w:val="15"/>
          <w:szCs w:val="15"/>
        </w:rPr>
        <w:t>100</w:t>
      </w:r>
      <w:r w:rsidRPr="000A2072">
        <w:rPr>
          <w:sz w:val="15"/>
          <w:szCs w:val="15"/>
        </w:rPr>
        <w:t>边型来模拟园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const float coef</w:t>
      </w:r>
      <w:r w:rsidRPr="000A2072">
        <w:rPr>
          <w:sz w:val="15"/>
          <w:szCs w:val="15"/>
        </w:rPr>
        <w:tab/>
        <w:t>= 2.0f * (float)M_PI/nCount;</w:t>
      </w:r>
      <w:r w:rsidRPr="000A2072">
        <w:rPr>
          <w:sz w:val="15"/>
          <w:szCs w:val="15"/>
        </w:rPr>
        <w:tab/>
        <w:t xml:space="preserve">///&lt; </w:t>
      </w:r>
      <w:r w:rsidRPr="000A2072">
        <w:rPr>
          <w:sz w:val="15"/>
          <w:szCs w:val="15"/>
        </w:rPr>
        <w:t>计算每两个相邻顶点与中心的夹角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lastRenderedPageBreak/>
        <w:tab/>
        <w:t>static CCPoint circle[nCount];</w:t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 xml:space="preserve">///&lt; </w:t>
      </w:r>
      <w:r w:rsidRPr="000A2072">
        <w:rPr>
          <w:sz w:val="15"/>
          <w:szCs w:val="15"/>
        </w:rPr>
        <w:t>顶点数组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for(unsigned int i = 0;i &lt;nCount; i++) {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float rads = i*coef;</w:t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 xml:space="preserve">///&lt; </w:t>
      </w:r>
      <w:r w:rsidRPr="000A2072">
        <w:rPr>
          <w:sz w:val="15"/>
          <w:szCs w:val="15"/>
        </w:rPr>
        <w:t>弧度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circle[i].x = fRadius * cosf(rads);</w:t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 xml:space="preserve">///&lt; </w:t>
      </w:r>
      <w:r w:rsidRPr="000A2072">
        <w:rPr>
          <w:sz w:val="15"/>
          <w:szCs w:val="15"/>
        </w:rPr>
        <w:t>对应顶点的</w:t>
      </w:r>
      <w:r w:rsidRPr="000A2072">
        <w:rPr>
          <w:sz w:val="15"/>
          <w:szCs w:val="15"/>
        </w:rPr>
        <w:t>x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circle[i].y = fRadius * sinf(rads);</w:t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 xml:space="preserve">///&lt; </w:t>
      </w:r>
      <w:r w:rsidRPr="000A2072">
        <w:rPr>
          <w:sz w:val="15"/>
          <w:szCs w:val="15"/>
        </w:rPr>
        <w:t>对应顶点的</w:t>
      </w:r>
      <w:r w:rsidRPr="000A2072">
        <w:rPr>
          <w:sz w:val="15"/>
          <w:szCs w:val="15"/>
        </w:rPr>
        <w:t>y</w:t>
      </w:r>
    </w:p>
    <w:p w:rsidR="00FE1370" w:rsidRPr="000A2072" w:rsidRDefault="00FE1370" w:rsidP="00FE1370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}</w:t>
      </w:r>
    </w:p>
    <w:p w:rsidR="00FE1370" w:rsidRPr="000A2072" w:rsidRDefault="00FE1370" w:rsidP="000A2072">
      <w:pPr>
        <w:pStyle w:val="a6"/>
        <w:ind w:leftChars="171" w:left="359" w:firstLineChars="50" w:firstLine="75"/>
        <w:jc w:val="left"/>
        <w:rPr>
          <w:sz w:val="15"/>
          <w:szCs w:val="15"/>
        </w:rPr>
      </w:pPr>
      <w:r w:rsidRPr="000A2072">
        <w:rPr>
          <w:sz w:val="15"/>
          <w:szCs w:val="15"/>
        </w:rPr>
        <w:t>m_pEraser-&gt;drawPolygon(circle, nCount, ccc4f(0, 0, 0, 0), 0, ccc4f(0, 0, 0, 0));//</w:t>
      </w:r>
      <w:r w:rsidRPr="000A2072">
        <w:rPr>
          <w:sz w:val="15"/>
          <w:szCs w:val="15"/>
        </w:rPr>
        <w:t>绘制这个多边形</w:t>
      </w:r>
      <w:r w:rsidRPr="000A2072">
        <w:rPr>
          <w:sz w:val="15"/>
          <w:szCs w:val="15"/>
        </w:rPr>
        <w:t>!</w:t>
      </w:r>
    </w:p>
    <w:p w:rsidR="00D46B7B" w:rsidRDefault="00D46B7B" w:rsidP="00FE1370">
      <w:pPr>
        <w:pStyle w:val="a6"/>
        <w:ind w:leftChars="171" w:left="359" w:firstLineChars="50" w:firstLine="105"/>
        <w:jc w:val="left"/>
      </w:pPr>
    </w:p>
    <w:p w:rsidR="00D46B7B" w:rsidRDefault="00D46B7B" w:rsidP="00FE1370">
      <w:pPr>
        <w:pStyle w:val="a6"/>
        <w:ind w:leftChars="171" w:left="359" w:firstLineChars="50" w:firstLine="105"/>
        <w:jc w:val="left"/>
      </w:pPr>
      <w:r>
        <w:rPr>
          <w:rFonts w:hint="eastAsia"/>
        </w:rPr>
        <w:t>对于自定义的图片形状，其实就是一个精灵对象而已。</w:t>
      </w:r>
    </w:p>
    <w:p w:rsidR="00383CB6" w:rsidRPr="00FE1370" w:rsidRDefault="00383CB6" w:rsidP="00FE1370">
      <w:pPr>
        <w:pStyle w:val="a6"/>
        <w:ind w:leftChars="171" w:left="359" w:firstLineChars="50" w:firstLine="105"/>
        <w:jc w:val="left"/>
      </w:pPr>
    </w:p>
    <w:p w:rsidR="00383CB6" w:rsidRPr="0095751B" w:rsidRDefault="00383CB6" w:rsidP="00383CB6">
      <w:pPr>
        <w:pStyle w:val="a6"/>
        <w:numPr>
          <w:ilvl w:val="0"/>
          <w:numId w:val="2"/>
        </w:numPr>
        <w:ind w:firstLineChars="0"/>
        <w:jc w:val="left"/>
        <w:rPr>
          <w:b/>
        </w:rPr>
      </w:pPr>
      <w:r w:rsidRPr="0095751B">
        <w:rPr>
          <w:rFonts w:hint="eastAsia"/>
          <w:b/>
        </w:rPr>
        <w:t>判断图片是否擦除完毕</w:t>
      </w:r>
    </w:p>
    <w:p w:rsidR="006A1DC9" w:rsidRDefault="000C375E" w:rsidP="009B708C">
      <w:pPr>
        <w:pStyle w:val="a6"/>
        <w:ind w:firstLineChars="0" w:firstLine="360"/>
        <w:jc w:val="left"/>
      </w:pPr>
      <w:r>
        <w:rPr>
          <w:rFonts w:hint="eastAsia"/>
        </w:rPr>
        <w:t>判断是否擦除完毕，基本思路就是对纹理像素值逐点判断，当所有像素值均为</w:t>
      </w:r>
      <w:r>
        <w:rPr>
          <w:rFonts w:hint="eastAsia"/>
        </w:rPr>
        <w:t>0</w:t>
      </w:r>
      <w:r>
        <w:rPr>
          <w:rFonts w:hint="eastAsia"/>
        </w:rPr>
        <w:t>时，则代表</w:t>
      </w:r>
      <w:r w:rsidR="009B708C">
        <w:rPr>
          <w:rFonts w:hint="eastAsia"/>
        </w:rPr>
        <w:t>图片已经擦除完毕了。</w:t>
      </w:r>
    </w:p>
    <w:p w:rsidR="000916AE" w:rsidRDefault="000916AE" w:rsidP="00175E85">
      <w:pPr>
        <w:ind w:firstLine="360"/>
        <w:jc w:val="left"/>
      </w:pPr>
      <w:r>
        <w:rPr>
          <w:rFonts w:hint="eastAsia"/>
        </w:rPr>
        <w:t>首先，获取纹理的图片信息。</w:t>
      </w:r>
      <w:r w:rsidR="00DD6A8B">
        <w:rPr>
          <w:rFonts w:hint="eastAsia"/>
        </w:rPr>
        <w:t>关键函数是</w:t>
      </w:r>
      <w:r w:rsidR="00DD6A8B" w:rsidRPr="00DE1979">
        <w:t>newCCImage</w:t>
      </w:r>
      <w:r w:rsidR="00DE1979">
        <w:rPr>
          <w:rFonts w:hint="eastAsia"/>
        </w:rPr>
        <w:t>。具体代码如下：</w:t>
      </w:r>
    </w:p>
    <w:p w:rsidR="00DE1979" w:rsidRPr="000A2072" w:rsidRDefault="00DE1979" w:rsidP="00DE1979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175E85">
        <w:tab/>
      </w:r>
      <w:r w:rsidR="00175E85">
        <w:rPr>
          <w:rFonts w:hint="eastAsia"/>
        </w:rPr>
        <w:tab/>
      </w:r>
      <w:r w:rsidRPr="000A2072">
        <w:rPr>
          <w:sz w:val="15"/>
          <w:szCs w:val="15"/>
        </w:rPr>
        <w:t>CCImage* image = new CCImage();</w:t>
      </w:r>
    </w:p>
    <w:p w:rsidR="00DE1979" w:rsidRPr="000A2072" w:rsidRDefault="00DE1979" w:rsidP="00175E85">
      <w:pPr>
        <w:pStyle w:val="a6"/>
        <w:ind w:left="780" w:firstLineChars="0" w:firstLine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image = m_pRTex-&gt;newCCImage(true);</w:t>
      </w:r>
    </w:p>
    <w:p w:rsidR="00175E85" w:rsidRDefault="00175E85" w:rsidP="00175E85">
      <w:pPr>
        <w:ind w:firstLine="420"/>
        <w:jc w:val="left"/>
      </w:pPr>
      <w:r>
        <w:rPr>
          <w:rFonts w:hint="eastAsia"/>
        </w:rPr>
        <w:t>这里要注意一点就是，最后要手动删除</w:t>
      </w:r>
      <w:r>
        <w:rPr>
          <w:rFonts w:hint="eastAsia"/>
        </w:rPr>
        <w:t>image</w:t>
      </w:r>
      <w:r>
        <w:rPr>
          <w:rFonts w:hint="eastAsia"/>
        </w:rPr>
        <w:t>。</w:t>
      </w:r>
    </w:p>
    <w:p w:rsidR="00175E85" w:rsidRDefault="00175E85" w:rsidP="00175E85">
      <w:pPr>
        <w:ind w:firstLine="420"/>
        <w:jc w:val="left"/>
      </w:pPr>
      <w:r>
        <w:rPr>
          <w:rFonts w:hint="eastAsia"/>
        </w:rPr>
        <w:t>其次，获取各个位置的像素值。代码如下所示：</w:t>
      </w:r>
    </w:p>
    <w:p w:rsidR="00175E85" w:rsidRPr="000A2072" w:rsidRDefault="001C14AE" w:rsidP="00175E85">
      <w:pPr>
        <w:autoSpaceDE w:val="0"/>
        <w:autoSpaceDN w:val="0"/>
        <w:adjustRightInd w:val="0"/>
        <w:jc w:val="left"/>
        <w:rPr>
          <w:sz w:val="15"/>
          <w:szCs w:val="15"/>
        </w:rPr>
      </w:pPr>
      <w:r>
        <w:tab/>
      </w:r>
      <w:r>
        <w:tab/>
      </w:r>
      <w:r w:rsidR="00175E85" w:rsidRPr="000A2072">
        <w:rPr>
          <w:sz w:val="15"/>
          <w:szCs w:val="15"/>
        </w:rPr>
        <w:t>unsigned char *pixel = data_ + (x + y * image-&gt;getWidth()) * m;</w:t>
      </w:r>
    </w:p>
    <w:p w:rsidR="00175E85" w:rsidRPr="000A2072" w:rsidRDefault="00175E85" w:rsidP="00175E85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175E85" w:rsidRPr="000A2072" w:rsidRDefault="001C14AE" w:rsidP="00175E85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="00175E85" w:rsidRPr="000A2072">
        <w:rPr>
          <w:sz w:val="15"/>
          <w:szCs w:val="15"/>
        </w:rPr>
        <w:t>// You can see/change pixels' RGBA value(0-255) here !</w:t>
      </w:r>
    </w:p>
    <w:p w:rsidR="00175E85" w:rsidRPr="000A2072" w:rsidRDefault="001C14AE" w:rsidP="00175E85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="00175E85" w:rsidRPr="000A2072">
        <w:rPr>
          <w:sz w:val="15"/>
          <w:szCs w:val="15"/>
        </w:rPr>
        <w:t>unsigned int r = (unsigned int)*pixel;</w:t>
      </w:r>
    </w:p>
    <w:p w:rsidR="00175E85" w:rsidRPr="000A2072" w:rsidRDefault="001C14AE" w:rsidP="00175E85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="00175E85" w:rsidRPr="000A2072">
        <w:rPr>
          <w:sz w:val="15"/>
          <w:szCs w:val="15"/>
        </w:rPr>
        <w:t>unsigned int g = (unsigned int)*(pixel + 1);</w:t>
      </w:r>
    </w:p>
    <w:p w:rsidR="00175E85" w:rsidRPr="000A2072" w:rsidRDefault="001C14AE" w:rsidP="00175E85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="00175E85" w:rsidRPr="000A2072">
        <w:rPr>
          <w:sz w:val="15"/>
          <w:szCs w:val="15"/>
        </w:rPr>
        <w:t>unsigned int b = (unsigned int)*(pixel + 2) ;</w:t>
      </w:r>
    </w:p>
    <w:p w:rsidR="00175E85" w:rsidRPr="000A2072" w:rsidRDefault="001C14AE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="00175E85" w:rsidRPr="000A2072">
        <w:rPr>
          <w:sz w:val="15"/>
          <w:szCs w:val="15"/>
        </w:rPr>
        <w:t>unsigned int a = (unsigned int)*(pixel + 3);</w:t>
      </w:r>
    </w:p>
    <w:p w:rsidR="006A1DC9" w:rsidRDefault="006A1DC9" w:rsidP="00175E85">
      <w:pPr>
        <w:pStyle w:val="a6"/>
        <w:ind w:left="360" w:firstLineChars="0" w:firstLine="0"/>
        <w:jc w:val="left"/>
      </w:pPr>
      <w:r>
        <w:rPr>
          <w:rFonts w:hint="eastAsia"/>
        </w:rPr>
        <w:t xml:space="preserve">  </w:t>
      </w:r>
      <w:r w:rsidR="00155CE1">
        <w:rPr>
          <w:rFonts w:hint="eastAsia"/>
        </w:rPr>
        <w:t>其中，</w:t>
      </w:r>
      <w:r w:rsidR="00155CE1">
        <w:rPr>
          <w:rFonts w:hint="eastAsia"/>
        </w:rPr>
        <w:t>x</w:t>
      </w:r>
      <w:r w:rsidR="00155CE1">
        <w:rPr>
          <w:rFonts w:hint="eastAsia"/>
        </w:rPr>
        <w:t>、</w:t>
      </w:r>
      <w:r w:rsidR="00155CE1">
        <w:rPr>
          <w:rFonts w:hint="eastAsia"/>
        </w:rPr>
        <w:t>y</w:t>
      </w:r>
      <w:r w:rsidR="00155CE1">
        <w:rPr>
          <w:rFonts w:hint="eastAsia"/>
        </w:rPr>
        <w:t>代表位置。</w:t>
      </w:r>
    </w:p>
    <w:p w:rsidR="0016792A" w:rsidRDefault="0016792A" w:rsidP="00175E85">
      <w:pPr>
        <w:pStyle w:val="a6"/>
        <w:ind w:left="360" w:firstLineChars="0" w:firstLine="0"/>
        <w:jc w:val="left"/>
      </w:pPr>
    </w:p>
    <w:p w:rsidR="0016792A" w:rsidRDefault="0016792A" w:rsidP="00175E85">
      <w:pPr>
        <w:pStyle w:val="a6"/>
        <w:ind w:left="360" w:firstLineChars="0" w:firstLine="0"/>
        <w:jc w:val="left"/>
      </w:pPr>
      <w:r>
        <w:rPr>
          <w:rFonts w:hint="eastAsia"/>
        </w:rPr>
        <w:t>完整代码如下所示：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>bool EraserSprite::getEraserOk()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>{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m_bEraserOk = false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CCImage* image = new CCImage()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image = m_pRTex-&gt;newCCImage(true)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int m = 3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if (image-&gt;hasAlpha())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{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m = 4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}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unsigned char *data_= image-&gt;getData()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int x = 0, y = 0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 xml:space="preserve">/// </w:t>
      </w:r>
      <w:r w:rsidRPr="000A2072">
        <w:rPr>
          <w:sz w:val="15"/>
          <w:szCs w:val="15"/>
        </w:rPr>
        <w:t>这里要一点，即</w:t>
      </w:r>
      <w:r w:rsidRPr="000A2072">
        <w:rPr>
          <w:sz w:val="15"/>
          <w:szCs w:val="15"/>
        </w:rPr>
        <w:t>Opengl</w:t>
      </w:r>
      <w:r w:rsidRPr="000A2072">
        <w:rPr>
          <w:sz w:val="15"/>
          <w:szCs w:val="15"/>
        </w:rPr>
        <w:t>下，其中心点坐标在左上角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lastRenderedPageBreak/>
        <w:tab/>
        <w:t>for (x = 0; x &lt; spriteSize.width; ++x)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{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for (y = 0 ; y &lt; spriteSize.height; ++y)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{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unsigned char *pixel = data_ + (x + y * image-&gt;getWidth()) * m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// You can see/change pixels' RGBA value(0-255) here !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unsigned int r = (unsigned int)*pixel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unsigned int g = (unsigned int)*(pixel + 1)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unsigned int b = (unsigned int)*(pixel + 2) 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unsigned int a = (unsigned int)*(pixel + 3)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if (r != 0 &amp;&amp; g != 0 &amp;&amp; b != 0 &amp;&amp; a != 0)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{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m_bEraserOk = false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break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}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}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if (spriteSize.height != y)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{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break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}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}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if (x == spriteSize.width &amp;&amp; y == spriteSize.height)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{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</w:r>
      <w:r w:rsidRPr="000A2072">
        <w:rPr>
          <w:sz w:val="15"/>
          <w:szCs w:val="15"/>
        </w:rPr>
        <w:tab/>
        <w:t>m_bEraserOk = true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}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delete image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ab/>
        <w:t>return this-&gt;m_bEraserOk;</w:t>
      </w:r>
    </w:p>
    <w:p w:rsidR="0016792A" w:rsidRPr="000A2072" w:rsidRDefault="0016792A" w:rsidP="000A2072">
      <w:pPr>
        <w:autoSpaceDE w:val="0"/>
        <w:autoSpaceDN w:val="0"/>
        <w:adjustRightInd w:val="0"/>
        <w:jc w:val="left"/>
        <w:rPr>
          <w:sz w:val="15"/>
          <w:szCs w:val="15"/>
        </w:rPr>
      </w:pPr>
      <w:r w:rsidRPr="000A2072">
        <w:rPr>
          <w:sz w:val="15"/>
          <w:szCs w:val="15"/>
        </w:rPr>
        <w:t>}</w:t>
      </w:r>
    </w:p>
    <w:p w:rsidR="0016792A" w:rsidRDefault="0016792A" w:rsidP="0016792A">
      <w:pPr>
        <w:jc w:val="left"/>
      </w:pPr>
      <w:r>
        <w:rPr>
          <w:rFonts w:hint="eastAsia"/>
        </w:rPr>
        <w:tab/>
      </w:r>
      <w:r w:rsidRPr="0016792A">
        <w:rPr>
          <w:rFonts w:hint="eastAsia"/>
        </w:rPr>
        <w:t>这里，参考了文章：</w:t>
      </w:r>
      <w:r>
        <w:rPr>
          <w:rFonts w:hint="eastAsia"/>
        </w:rPr>
        <w:t>《</w:t>
      </w:r>
      <w:hyperlink r:id="rId17" w:history="1">
        <w:r w:rsidRPr="0016792A">
          <w:t>Getting and setting the RGB / RGBA value of a pixel in a CCSprite (cocos2d-x)</w:t>
        </w:r>
      </w:hyperlink>
      <w:r>
        <w:rPr>
          <w:rFonts w:hint="eastAsia"/>
        </w:rPr>
        <w:t>》，详细地址：</w:t>
      </w:r>
      <w:hyperlink r:id="rId18" w:history="1">
        <w:r w:rsidRPr="00C72AA1">
          <w:rPr>
            <w:rStyle w:val="a5"/>
          </w:rPr>
          <w:t>http://stackoverflow.com/questions/9665700/getting-and-setting-the-rgb-rgba-value-of-a-pixel-in-a-ccsprite-cocos2d-x</w:t>
        </w:r>
      </w:hyperlink>
      <w:r>
        <w:rPr>
          <w:rFonts w:hint="eastAsia"/>
        </w:rPr>
        <w:t xml:space="preserve"> </w:t>
      </w:r>
    </w:p>
    <w:p w:rsidR="00A41354" w:rsidRDefault="00A41354" w:rsidP="0016792A">
      <w:pPr>
        <w:jc w:val="left"/>
      </w:pPr>
      <w:r>
        <w:rPr>
          <w:rFonts w:hint="eastAsia"/>
        </w:rPr>
        <w:tab/>
      </w:r>
      <w:r>
        <w:rPr>
          <w:rFonts w:hint="eastAsia"/>
        </w:rPr>
        <w:t>好囧啊，这个部分，花了我整整一个上午时间，没想到就这样的过去，一点都没有前面高大善的赶脚。</w:t>
      </w:r>
    </w:p>
    <w:p w:rsidR="008C5FA9" w:rsidRPr="008C5FA9" w:rsidRDefault="008C5FA9" w:rsidP="0016792A">
      <w:pPr>
        <w:jc w:val="left"/>
      </w:pPr>
    </w:p>
    <w:p w:rsidR="006A1DC9" w:rsidRPr="003A1940" w:rsidRDefault="0095751B" w:rsidP="006A1DC9">
      <w:pPr>
        <w:pStyle w:val="a6"/>
        <w:numPr>
          <w:ilvl w:val="0"/>
          <w:numId w:val="2"/>
        </w:numPr>
        <w:ind w:firstLineChars="0"/>
        <w:jc w:val="left"/>
        <w:rPr>
          <w:b/>
        </w:rPr>
      </w:pPr>
      <w:r w:rsidRPr="003A1940">
        <w:rPr>
          <w:rFonts w:hint="eastAsia"/>
          <w:b/>
        </w:rPr>
        <w:t xml:space="preserve"> </w:t>
      </w:r>
      <w:r w:rsidR="003A1940" w:rsidRPr="003A1940">
        <w:rPr>
          <w:rFonts w:hint="eastAsia"/>
          <w:b/>
        </w:rPr>
        <w:t>残留点清除问题</w:t>
      </w:r>
    </w:p>
    <w:p w:rsidR="003A1940" w:rsidRPr="003A1940" w:rsidRDefault="003A1940" w:rsidP="003A1940">
      <w:pPr>
        <w:pStyle w:val="a6"/>
        <w:ind w:left="360" w:firstLineChars="0" w:firstLine="0"/>
        <w:jc w:val="left"/>
        <w:rPr>
          <w:b/>
        </w:rPr>
      </w:pPr>
      <w:r w:rsidRPr="003A1940">
        <w:rPr>
          <w:rFonts w:hint="eastAsia"/>
          <w:b/>
        </w:rPr>
        <w:t>对于这个问题，还没有很好的思路</w:t>
      </w:r>
    </w:p>
    <w:p w:rsidR="003A1940" w:rsidRDefault="003A1940" w:rsidP="006A1DC9">
      <w:pPr>
        <w:pStyle w:val="a6"/>
        <w:numPr>
          <w:ilvl w:val="0"/>
          <w:numId w:val="2"/>
        </w:numPr>
        <w:ind w:firstLineChars="0"/>
        <w:jc w:val="left"/>
      </w:pPr>
    </w:p>
    <w:sectPr w:rsidR="003A1940" w:rsidSect="002043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630F" w:rsidRDefault="007C630F" w:rsidP="002C77CE">
      <w:r>
        <w:separator/>
      </w:r>
    </w:p>
  </w:endnote>
  <w:endnote w:type="continuationSeparator" w:id="1">
    <w:p w:rsidR="007C630F" w:rsidRDefault="007C630F" w:rsidP="002C77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630F" w:rsidRDefault="007C630F" w:rsidP="002C77CE">
      <w:r>
        <w:separator/>
      </w:r>
    </w:p>
  </w:footnote>
  <w:footnote w:type="continuationSeparator" w:id="1">
    <w:p w:rsidR="007C630F" w:rsidRDefault="007C630F" w:rsidP="002C77C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430945"/>
    <w:multiLevelType w:val="hybridMultilevel"/>
    <w:tmpl w:val="4B404278"/>
    <w:lvl w:ilvl="0" w:tplc="8D4077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B7D78A2"/>
    <w:multiLevelType w:val="multilevel"/>
    <w:tmpl w:val="6450B0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EB53196"/>
    <w:multiLevelType w:val="hybridMultilevel"/>
    <w:tmpl w:val="B77A3156"/>
    <w:lvl w:ilvl="0" w:tplc="BAE0C84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3564999"/>
    <w:multiLevelType w:val="hybridMultilevel"/>
    <w:tmpl w:val="285483EA"/>
    <w:lvl w:ilvl="0" w:tplc="1AFE02F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4">
    <w:nsid w:val="53F23DC2"/>
    <w:multiLevelType w:val="hybridMultilevel"/>
    <w:tmpl w:val="522A7504"/>
    <w:lvl w:ilvl="0" w:tplc="DCA8B0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68A6F7D"/>
    <w:multiLevelType w:val="hybridMultilevel"/>
    <w:tmpl w:val="360A83B4"/>
    <w:lvl w:ilvl="0" w:tplc="3A04FBAA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77C62961"/>
    <w:multiLevelType w:val="hybridMultilevel"/>
    <w:tmpl w:val="360A83B4"/>
    <w:lvl w:ilvl="0" w:tplc="3A04FBAA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  <w:num w:numId="6">
    <w:abstractNumId w:val="5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C77CE"/>
    <w:rsid w:val="00061B8F"/>
    <w:rsid w:val="00077E7D"/>
    <w:rsid w:val="00081048"/>
    <w:rsid w:val="000916AE"/>
    <w:rsid w:val="000A2072"/>
    <w:rsid w:val="000C375E"/>
    <w:rsid w:val="000D14EB"/>
    <w:rsid w:val="000E7B3B"/>
    <w:rsid w:val="001045F6"/>
    <w:rsid w:val="001059FF"/>
    <w:rsid w:val="001133F4"/>
    <w:rsid w:val="001320E5"/>
    <w:rsid w:val="00155CE1"/>
    <w:rsid w:val="0016792A"/>
    <w:rsid w:val="00175E85"/>
    <w:rsid w:val="00176420"/>
    <w:rsid w:val="001B2335"/>
    <w:rsid w:val="001C14AE"/>
    <w:rsid w:val="001E1890"/>
    <w:rsid w:val="0020436A"/>
    <w:rsid w:val="00204397"/>
    <w:rsid w:val="002054A0"/>
    <w:rsid w:val="00220BDA"/>
    <w:rsid w:val="00265D40"/>
    <w:rsid w:val="00282F0A"/>
    <w:rsid w:val="002C77CE"/>
    <w:rsid w:val="00357F45"/>
    <w:rsid w:val="00370F0D"/>
    <w:rsid w:val="00383CB6"/>
    <w:rsid w:val="003A1940"/>
    <w:rsid w:val="003C1FB0"/>
    <w:rsid w:val="003D73D4"/>
    <w:rsid w:val="00427EF4"/>
    <w:rsid w:val="00461E94"/>
    <w:rsid w:val="00485F1B"/>
    <w:rsid w:val="00491B8C"/>
    <w:rsid w:val="004A1320"/>
    <w:rsid w:val="004C029F"/>
    <w:rsid w:val="00525EBB"/>
    <w:rsid w:val="005E5017"/>
    <w:rsid w:val="00614AE3"/>
    <w:rsid w:val="0062212E"/>
    <w:rsid w:val="006443F7"/>
    <w:rsid w:val="00694AEE"/>
    <w:rsid w:val="006A1DC9"/>
    <w:rsid w:val="006B5F28"/>
    <w:rsid w:val="00711DA5"/>
    <w:rsid w:val="0074477D"/>
    <w:rsid w:val="00746962"/>
    <w:rsid w:val="0077078C"/>
    <w:rsid w:val="007C630F"/>
    <w:rsid w:val="00812822"/>
    <w:rsid w:val="00837F6B"/>
    <w:rsid w:val="00876D49"/>
    <w:rsid w:val="008C5FA9"/>
    <w:rsid w:val="0095751B"/>
    <w:rsid w:val="0097622B"/>
    <w:rsid w:val="00984459"/>
    <w:rsid w:val="009B3010"/>
    <w:rsid w:val="009B708C"/>
    <w:rsid w:val="009D21E1"/>
    <w:rsid w:val="009F5FBC"/>
    <w:rsid w:val="00A12233"/>
    <w:rsid w:val="00A316CE"/>
    <w:rsid w:val="00A41354"/>
    <w:rsid w:val="00A932D0"/>
    <w:rsid w:val="00A947D0"/>
    <w:rsid w:val="00AB07C1"/>
    <w:rsid w:val="00AF5B13"/>
    <w:rsid w:val="00B010A2"/>
    <w:rsid w:val="00B33E07"/>
    <w:rsid w:val="00B41264"/>
    <w:rsid w:val="00B6429D"/>
    <w:rsid w:val="00BA112A"/>
    <w:rsid w:val="00BF6EAA"/>
    <w:rsid w:val="00C0660F"/>
    <w:rsid w:val="00C74B21"/>
    <w:rsid w:val="00CF3C9F"/>
    <w:rsid w:val="00CF5D3F"/>
    <w:rsid w:val="00D26E23"/>
    <w:rsid w:val="00D41A49"/>
    <w:rsid w:val="00D46B7B"/>
    <w:rsid w:val="00D72815"/>
    <w:rsid w:val="00D96912"/>
    <w:rsid w:val="00D97D5A"/>
    <w:rsid w:val="00DC6948"/>
    <w:rsid w:val="00DD6A8B"/>
    <w:rsid w:val="00DE1979"/>
    <w:rsid w:val="00E44070"/>
    <w:rsid w:val="00EA5595"/>
    <w:rsid w:val="00EB5443"/>
    <w:rsid w:val="00F2279E"/>
    <w:rsid w:val="00F60317"/>
    <w:rsid w:val="00F741B6"/>
    <w:rsid w:val="00F74FE8"/>
    <w:rsid w:val="00F8313C"/>
    <w:rsid w:val="00FB1899"/>
    <w:rsid w:val="00FD4266"/>
    <w:rsid w:val="00FE13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4397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6792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link w:val="2Char"/>
    <w:uiPriority w:val="9"/>
    <w:qFormat/>
    <w:rsid w:val="00220BDA"/>
    <w:pPr>
      <w:widowControl/>
      <w:spacing w:before="100" w:beforeAutospacing="1" w:after="100" w:afterAutospacing="1"/>
      <w:jc w:val="left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C77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C77C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C77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C77CE"/>
    <w:rPr>
      <w:sz w:val="18"/>
      <w:szCs w:val="18"/>
    </w:rPr>
  </w:style>
  <w:style w:type="character" w:styleId="a5">
    <w:name w:val="Hyperlink"/>
    <w:basedOn w:val="a0"/>
    <w:uiPriority w:val="99"/>
    <w:unhideWhenUsed/>
    <w:rsid w:val="00485F1B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525EBB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D72815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72815"/>
    <w:rPr>
      <w:sz w:val="18"/>
      <w:szCs w:val="18"/>
    </w:rPr>
  </w:style>
  <w:style w:type="character" w:styleId="a8">
    <w:name w:val="Emphasis"/>
    <w:basedOn w:val="a0"/>
    <w:uiPriority w:val="20"/>
    <w:qFormat/>
    <w:rsid w:val="00220BDA"/>
    <w:rPr>
      <w:i/>
      <w:iCs/>
    </w:rPr>
  </w:style>
  <w:style w:type="character" w:customStyle="1" w:styleId="apple-converted-space">
    <w:name w:val="apple-converted-space"/>
    <w:basedOn w:val="a0"/>
    <w:rsid w:val="00220BDA"/>
  </w:style>
  <w:style w:type="character" w:customStyle="1" w:styleId="2Char">
    <w:name w:val="标题 2 Char"/>
    <w:basedOn w:val="a0"/>
    <w:link w:val="2"/>
    <w:uiPriority w:val="9"/>
    <w:rsid w:val="00220BDA"/>
    <w:rPr>
      <w:rFonts w:ascii="宋体" w:eastAsia="宋体" w:hAnsi="宋体" w:cs="宋体"/>
      <w:b/>
      <w:bCs/>
      <w:kern w:val="0"/>
      <w:sz w:val="36"/>
      <w:szCs w:val="36"/>
    </w:rPr>
  </w:style>
  <w:style w:type="character" w:customStyle="1" w:styleId="1Char">
    <w:name w:val="标题 1 Char"/>
    <w:basedOn w:val="a0"/>
    <w:link w:val="1"/>
    <w:uiPriority w:val="9"/>
    <w:rsid w:val="0016792A"/>
    <w:rPr>
      <w:b/>
      <w:bCs/>
      <w:kern w:val="44"/>
      <w:sz w:val="44"/>
      <w:szCs w:val="4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28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8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zengrong.net/post/2067.htm" TargetMode="External"/><Relationship Id="rId13" Type="http://schemas.openxmlformats.org/officeDocument/2006/relationships/image" Target="media/image4.wmf"/><Relationship Id="rId18" Type="http://schemas.openxmlformats.org/officeDocument/2006/relationships/hyperlink" Target="http://stackoverflow.com/questions/9665700/getting-and-setting-the-rgb-rgba-value-of-a-pixel-in-a-ccsprite-cocos2d-x" TargetMode="External"/><Relationship Id="rId3" Type="http://schemas.openxmlformats.org/officeDocument/2006/relationships/settings" Target="settings.xml"/><Relationship Id="rId7" Type="http://schemas.openxmlformats.org/officeDocument/2006/relationships/hyperlink" Target="mailto:906391500@qq.com" TargetMode="External"/><Relationship Id="rId12" Type="http://schemas.openxmlformats.org/officeDocument/2006/relationships/image" Target="media/image3.png"/><Relationship Id="rId17" Type="http://schemas.openxmlformats.org/officeDocument/2006/relationships/hyperlink" Target="http://stackoverflow.com/questions/9665700/getting-and-setting-the-rgb-rgba-value-of-a-pixel-in-a-ccsprite-cocos2d-x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cnblogs.com/andyque/archive/2011/07/01/2095479.html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hyperlink" Target="http://www.cnblogs.com/zilongshanren/archive/2011/07/01/2095479.html" TargetMode="Externa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</TotalTime>
  <Pages>6</Pages>
  <Words>1148</Words>
  <Characters>6546</Characters>
  <Application>Microsoft Office Word</Application>
  <DocSecurity>0</DocSecurity>
  <Lines>54</Lines>
  <Paragraphs>15</Paragraphs>
  <ScaleCrop>false</ScaleCrop>
  <Company/>
  <LinksUpToDate>false</LinksUpToDate>
  <CharactersWithSpaces>7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84</cp:revision>
  <dcterms:created xsi:type="dcterms:W3CDTF">2014-08-25T08:53:00Z</dcterms:created>
  <dcterms:modified xsi:type="dcterms:W3CDTF">2014-08-28T02:33:00Z</dcterms:modified>
</cp:coreProperties>
</file>